
<file path=[Content_Types].xml><?xml version="1.0" encoding="utf-8"?>
<Types xmlns="http://schemas.openxmlformats.org/package/2006/content-types">
  <Default Extension="bin" ContentType="application/vnd.openxmlformats-officedocument.oleObject"/>
  <Default Extension="docx" ContentType="application/vnd.openxmlformats-officedocument.wordprocessingml.documen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263" r:id="rId2"/>
    <p:sldId id="321" r:id="rId3"/>
    <p:sldId id="346" r:id="rId4"/>
    <p:sldId id="322" r:id="rId5"/>
    <p:sldId id="323" r:id="rId6"/>
    <p:sldId id="332" r:id="rId7"/>
    <p:sldId id="333" r:id="rId8"/>
    <p:sldId id="341" r:id="rId9"/>
    <p:sldId id="342" r:id="rId10"/>
    <p:sldId id="343" r:id="rId11"/>
    <p:sldId id="347" r:id="rId12"/>
    <p:sldId id="348" r:id="rId13"/>
    <p:sldId id="349" r:id="rId14"/>
    <p:sldId id="350" r:id="rId15"/>
    <p:sldId id="351" r:id="rId16"/>
    <p:sldId id="352" r:id="rId17"/>
    <p:sldId id="353" r:id="rId18"/>
    <p:sldId id="355" r:id="rId19"/>
    <p:sldId id="356" r:id="rId20"/>
    <p:sldId id="357" r:id="rId21"/>
    <p:sldId id="358" r:id="rId22"/>
    <p:sldId id="359" r:id="rId23"/>
    <p:sldId id="360" r:id="rId24"/>
    <p:sldId id="361" r:id="rId25"/>
    <p:sldId id="362" r:id="rId26"/>
    <p:sldId id="354" r:id="rId27"/>
    <p:sldId id="363" r:id="rId28"/>
    <p:sldId id="364" r:id="rId29"/>
  </p:sldIdLst>
  <p:sldSz cx="9144000" cy="6858000" type="screen4x3"/>
  <p:notesSz cx="6858000" cy="9144000"/>
  <p:defaultTextStyle>
    <a:defPPr>
      <a:defRPr lang="ru-RU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Средний стиль 2 — акцент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296" autoAdjust="0"/>
    <p:restoredTop sz="93590" autoAdjust="0"/>
  </p:normalViewPr>
  <p:slideViewPr>
    <p:cSldViewPr>
      <p:cViewPr varScale="1">
        <p:scale>
          <a:sx n="71" d="100"/>
          <a:sy n="71" d="100"/>
        </p:scale>
        <p:origin x="892" y="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606"/>
    </p:cViewPr>
  </p:sorterViewPr>
  <p:notesViewPr>
    <p:cSldViewPr>
      <p:cViewPr varScale="1">
        <p:scale>
          <a:sx n="39" d="100"/>
          <a:sy n="39" d="100"/>
        </p:scale>
        <p:origin x="-1500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BB68D1BC-E885-4BA7-85D2-BAD9E4870A26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50B0947E-EC16-4B04-8608-63A8BB803C43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AFA2A9C7-343A-48A7-BA4E-94F9A8451BB6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9" name="Rectangle 5">
            <a:extLst>
              <a:ext uri="{FF2B5EF4-FFF2-40B4-BE49-F238E27FC236}">
                <a16:creationId xmlns:a16="http://schemas.microsoft.com/office/drawing/2014/main" id="{6ECF0FD2-0EEB-4131-8554-D8F6F58AEC01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/>
              <a:t>Щелчок правит образец текста</a:t>
            </a:r>
          </a:p>
          <a:p>
            <a:pPr lvl="1"/>
            <a:r>
              <a:rPr lang="ru-RU" noProof="0"/>
              <a:t>Второй уровень</a:t>
            </a:r>
          </a:p>
          <a:p>
            <a:pPr lvl="2"/>
            <a:r>
              <a:rPr lang="ru-RU" noProof="0"/>
              <a:t>Третий уровень</a:t>
            </a:r>
          </a:p>
          <a:p>
            <a:pPr lvl="3"/>
            <a:r>
              <a:rPr lang="ru-RU" noProof="0"/>
              <a:t>Четвертый уровень</a:t>
            </a:r>
          </a:p>
          <a:p>
            <a:pPr lvl="4"/>
            <a:r>
              <a:rPr lang="ru-RU" noProof="0"/>
              <a:t>Пятый уровень</a:t>
            </a:r>
          </a:p>
        </p:txBody>
      </p:sp>
      <p:sp>
        <p:nvSpPr>
          <p:cNvPr id="11270" name="Rectangle 6">
            <a:extLst>
              <a:ext uri="{FF2B5EF4-FFF2-40B4-BE49-F238E27FC236}">
                <a16:creationId xmlns:a16="http://schemas.microsoft.com/office/drawing/2014/main" id="{06D53554-CDB9-4B69-A576-0995EEF8921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1271" name="Rectangle 7">
            <a:extLst>
              <a:ext uri="{FF2B5EF4-FFF2-40B4-BE49-F238E27FC236}">
                <a16:creationId xmlns:a16="http://schemas.microsoft.com/office/drawing/2014/main" id="{EC077BAB-1DAA-493F-9EAF-0CD59B78329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1241E6F9-959B-4CCF-B836-49DA143E228D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B6B136C-10A7-4A4E-B417-2CCDBB70A62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3B50948-A8FA-4CEC-8806-A1546E5D8C7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0ADABD1-C300-4534-BC21-67D5E6D61DF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ECB3ED-450D-4D2B-AA88-D2C95CFFE15F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1591482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2211E99-41D0-4C78-B480-C34B2FD1CF5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BA3A8FE-1097-40EE-B3BD-537D0408026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E16CCEE-C5A7-43F8-93DE-6E1F15B638F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DB449E-68CB-4FE3-B037-413F9AC36281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4888062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5FA5E09-6EDE-4A03-88AD-938F9888C3E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58E30D6-AA81-44E1-BB5E-4378A28FE2F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07EE628-DC9E-4442-97F6-D472F910010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2E33F8-C13A-4188-9DDD-370ECD9465DA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124501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6CEE42B-F4A4-4EA5-B38A-5C371DCF540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8BB5C9F-2C3E-402F-A65D-67386EA3A5C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3B3B3CD-30A1-44BD-B251-815AE7FE39E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0DE4B4-B998-4ADF-995C-1108FFCEFFF9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7622921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B90A09D-5253-4083-8C81-9EFE77166ED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3C0EF57-572B-4E59-B726-1CC917A9F42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743F18D-D122-4B62-AF9A-B2B3B52D846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01F4F0-45F9-4590-ABA7-A045D8224E59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1268751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B9DC10A-25E8-42C1-ADCF-87BFDE7D5EE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573B3B0-7682-40D7-AB52-5D4D2549A49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128F8E5-5439-42BE-948E-F08F374E73B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BAA93D-D751-4642-A7CA-D37D948EF3D7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9907296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622DF04-9EAA-4A21-B3F9-8B27CA0D7B0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A5F40D6B-F19B-476D-9687-FCE77E248D2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33AE1F99-FD95-4526-8BBC-737CAC6FFAF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675E11-82E6-4A72-96FE-C3829ED3955A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949963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31610FA0-B591-4E39-92C3-B4922CA2D5D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1FA9B0A-1091-440E-849C-3B639980C1C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6FB39CF8-3FFA-41B3-A894-FCA03B15B47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38D9D3-A5E4-455B-A82E-C505950BC127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0377650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735191B0-CD06-4BBC-AEBA-6D8EF634273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FF37EABA-97B6-4847-8ED4-B913CA6ADDD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9020D70D-935D-485B-AEB3-22E1BB75961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8B2F9C-4F77-40CB-8EFC-084D7C189F76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2368712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E3BC936-3BDE-4488-8E65-85D46E10DD2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6E6014E-72CF-4BAB-8247-374968C5829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5E03016-3434-49A5-83D7-7790B4BA55B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C8C903-57D7-47E3-A448-21CA8DDD4210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1282770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4A72DD5-B2C4-45AB-8DFA-7CBDE0CA78A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31C0D61-E7B6-4DAF-8F37-BCBDD51F200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7D3590B-9BBD-4914-858C-0D9380BFE77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2875E0-7CAD-4A5A-BE77-FA0AFC4DF988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4104903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alphaModFix amt="63000"/>
            <a:lum/>
          </a:blip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63FB8C2E-9D50-42F4-B3B4-0BD1F09AC4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B926D28E-1BA5-4685-A8AE-19C3D12CA67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F95FB201-36E5-45C3-AA27-9D0CBF2C433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F62D2409-C574-475B-A1C6-2C2087E495A5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9374BCA6-A6F7-4771-AA83-C6FB154E672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57869065-9F91-4192-AA94-E2DD022A78D8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5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>
            <a:extLst>
              <a:ext uri="{FF2B5EF4-FFF2-40B4-BE49-F238E27FC236}">
                <a16:creationId xmlns:a16="http://schemas.microsoft.com/office/drawing/2014/main" id="{22EA441F-A634-4953-B14E-DFFC1B3301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656090"/>
              </p:ext>
            </p:extLst>
          </p:nvPr>
        </p:nvGraphicFramePr>
        <p:xfrm>
          <a:off x="323528" y="412750"/>
          <a:ext cx="8369300" cy="603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Document" r:id="rId3" imgW="10027657" imgH="7198578" progId="Word.Document.8">
                  <p:embed/>
                </p:oleObj>
              </mc:Choice>
              <mc:Fallback>
                <p:oleObj name="Document" r:id="rId3" imgW="10027657" imgH="7198578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12750"/>
                        <a:ext cx="8369300" cy="603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A4E71543-09F1-4533-95F2-D7A90487A920}"/>
              </a:ext>
            </a:extLst>
          </p:cNvPr>
          <p:cNvSpPr/>
          <p:nvPr/>
        </p:nvSpPr>
        <p:spPr>
          <a:xfrm>
            <a:off x="278523" y="1484784"/>
            <a:ext cx="8586954" cy="33665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55600" algn="just">
              <a:lnSpc>
                <a:spcPct val="150000"/>
              </a:lnSpc>
            </a:pPr>
            <a:r>
              <a:rPr lang="ru-RU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Профилактические меры включают также работу с партнерами, конкурентами, правоохранительными органами:</a:t>
            </a:r>
          </a:p>
          <a:p>
            <a:pPr indent="35560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• оценка конкурентоспособности банковских товаров и услуг;</a:t>
            </a:r>
          </a:p>
          <a:p>
            <a:pPr indent="35560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• проведение мероприятий по противодействию недобросовестной конкуренции;</a:t>
            </a:r>
          </a:p>
          <a:p>
            <a:pPr indent="35560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• проведение переговоров с клиентами по просроченным платежам с целью сокращения уровня задолженности;</a:t>
            </a:r>
          </a:p>
          <a:p>
            <a:pPr indent="35560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• взаимодействие с правоохранительными органами по вопросам противоправных посягательств на собственность, персонал и имидж организации.</a:t>
            </a:r>
          </a:p>
        </p:txBody>
      </p:sp>
    </p:spTree>
    <p:extLst>
      <p:ext uri="{BB962C8B-B14F-4D97-AF65-F5344CB8AC3E}">
        <p14:creationId xmlns:p14="http://schemas.microsoft.com/office/powerpoint/2010/main" val="3909891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5B159A0-DD70-47D3-A041-FDFAA74971A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37934"/>
            <a:ext cx="9144000" cy="33821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2848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9B8D8C1-45AD-43AF-9EE7-EC2A45F464D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8648" y="0"/>
            <a:ext cx="5666703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204150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5A4DA2F5-6B7B-488E-8E9E-4D478F672DE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4540" y="1273187"/>
            <a:ext cx="7074919" cy="4311626"/>
          </a:xfrm>
          <a:prstGeom prst="rect">
            <a:avLst/>
          </a:prstGeom>
        </p:spPr>
      </p:pic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E3D8201E-C861-4E5A-AE7E-D8E9538EB5A6}"/>
              </a:ext>
            </a:extLst>
          </p:cNvPr>
          <p:cNvSpPr/>
          <p:nvPr/>
        </p:nvSpPr>
        <p:spPr>
          <a:xfrm>
            <a:off x="2231739" y="6093296"/>
            <a:ext cx="468052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Система банковских рисков</a:t>
            </a:r>
          </a:p>
        </p:txBody>
      </p:sp>
    </p:spTree>
    <p:extLst>
      <p:ext uri="{BB962C8B-B14F-4D97-AF65-F5344CB8AC3E}">
        <p14:creationId xmlns:p14="http://schemas.microsoft.com/office/powerpoint/2010/main" val="274782421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65508CBC-C691-47F6-A90A-D8F1B2570182}"/>
              </a:ext>
            </a:extLst>
          </p:cNvPr>
          <p:cNvSpPr/>
          <p:nvPr/>
        </p:nvSpPr>
        <p:spPr>
          <a:xfrm>
            <a:off x="377788" y="908720"/>
            <a:ext cx="8388424" cy="46130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0215" algn="ctr">
              <a:lnSpc>
                <a:spcPct val="150000"/>
              </a:lnSpc>
              <a:spcAft>
                <a:spcPts val="0"/>
              </a:spcAft>
            </a:pPr>
            <a:r>
              <a:rPr lang="ru-RU" spc="100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. Индикаторы финансовой стабильности коммерческого банка:</a:t>
            </a:r>
            <a:endParaRPr lang="ru-RU" dirty="0">
              <a:solidFill>
                <a:schemeClr val="accent2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0215" algn="just">
              <a:lnSpc>
                <a:spcPct val="150000"/>
              </a:lnSpc>
              <a:spcAft>
                <a:spcPts val="0"/>
              </a:spcAft>
            </a:pPr>
            <a:endParaRPr lang="ru-RU" spc="100" dirty="0">
              <a:solidFill>
                <a:schemeClr val="accent2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0215" algn="just">
              <a:lnSpc>
                <a:spcPct val="150000"/>
              </a:lnSpc>
              <a:spcAft>
                <a:spcPts val="0"/>
              </a:spcAft>
            </a:pPr>
            <a:r>
              <a:rPr lang="ru-RU" spc="100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.1. Показатели достаточности капитала:</a:t>
            </a:r>
            <a:endParaRPr lang="ru-RU" dirty="0">
              <a:solidFill>
                <a:schemeClr val="accent2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0215" algn="just">
              <a:lnSpc>
                <a:spcPct val="150000"/>
              </a:lnSpc>
              <a:spcAft>
                <a:spcPts val="0"/>
              </a:spcAft>
            </a:pPr>
            <a:r>
              <a:rPr lang="ru-RU" spc="100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показатель оценки качества капитала (</a:t>
            </a:r>
            <a:r>
              <a:rPr lang="ru-RU" i="1" spc="100" dirty="0" err="1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К</a:t>
            </a:r>
            <a:r>
              <a:rPr lang="ru-RU" spc="100" baseline="-25000" dirty="0" err="1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</a:t>
            </a:r>
            <a:r>
              <a:rPr lang="ru-RU" spc="100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;</a:t>
            </a:r>
            <a:endParaRPr lang="ru-RU" dirty="0">
              <a:solidFill>
                <a:schemeClr val="accent2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0215" algn="just">
              <a:lnSpc>
                <a:spcPct val="150000"/>
              </a:lnSpc>
              <a:spcAft>
                <a:spcPts val="0"/>
              </a:spcAft>
            </a:pPr>
            <a:r>
              <a:rPr lang="ru-RU" spc="100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показатель оценки качества активов (</a:t>
            </a:r>
            <a:r>
              <a:rPr lang="ru-RU" i="1" spc="100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К</a:t>
            </a:r>
            <a:r>
              <a:rPr lang="ru-RU" spc="100" baseline="-25000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ru-RU" spc="100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;</a:t>
            </a:r>
            <a:endParaRPr lang="ru-RU" dirty="0">
              <a:solidFill>
                <a:schemeClr val="accent2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0215" algn="just">
              <a:lnSpc>
                <a:spcPct val="150000"/>
              </a:lnSpc>
              <a:spcAft>
                <a:spcPts val="0"/>
              </a:spcAft>
            </a:pPr>
            <a:r>
              <a:rPr lang="ru-RU" spc="100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показатель структуры расходов (</a:t>
            </a:r>
            <a:r>
              <a:rPr lang="ru-RU" i="1" spc="100" dirty="0" err="1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К</a:t>
            </a:r>
            <a:r>
              <a:rPr lang="ru-RU" spc="100" baseline="-25000" dirty="0" err="1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γ</a:t>
            </a:r>
            <a:r>
              <a:rPr lang="ru-RU" spc="100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  <a:endParaRPr lang="ru-RU" dirty="0">
              <a:solidFill>
                <a:schemeClr val="accent2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0215" algn="just">
              <a:lnSpc>
                <a:spcPct val="150000"/>
              </a:lnSpc>
              <a:spcAft>
                <a:spcPts val="0"/>
              </a:spcAft>
            </a:pPr>
            <a:endParaRPr lang="ru-RU" spc="100" dirty="0">
              <a:solidFill>
                <a:schemeClr val="accent2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0215" algn="just">
              <a:lnSpc>
                <a:spcPct val="150000"/>
              </a:lnSpc>
              <a:spcAft>
                <a:spcPts val="0"/>
              </a:spcAft>
            </a:pPr>
            <a:r>
              <a:rPr lang="ru-RU" spc="100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.2. Показатели структуры доходов:</a:t>
            </a:r>
            <a:endParaRPr lang="ru-RU" dirty="0">
              <a:solidFill>
                <a:schemeClr val="accent2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0215" algn="just">
              <a:lnSpc>
                <a:spcPct val="150000"/>
              </a:lnSpc>
              <a:spcAft>
                <a:spcPts val="0"/>
              </a:spcAft>
            </a:pPr>
            <a:r>
              <a:rPr lang="ru-RU" spc="100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показатель рентабельности активов (</a:t>
            </a:r>
            <a:r>
              <a:rPr lang="ru-RU" i="1" spc="100" dirty="0" err="1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ru-RU" spc="100" baseline="-25000" dirty="0" err="1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i</a:t>
            </a:r>
            <a:r>
              <a:rPr lang="ru-RU" spc="100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;</a:t>
            </a:r>
            <a:endParaRPr lang="ru-RU" dirty="0">
              <a:solidFill>
                <a:schemeClr val="accent2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0215" algn="just">
              <a:lnSpc>
                <a:spcPct val="150000"/>
              </a:lnSpc>
              <a:spcAft>
                <a:spcPts val="0"/>
              </a:spcAft>
            </a:pPr>
            <a:r>
              <a:rPr lang="ru-RU" spc="100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показатель рентабельности капитала (</a:t>
            </a:r>
            <a:r>
              <a:rPr lang="ru-RU" i="1" spc="100" dirty="0" err="1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ru-RU" spc="100" baseline="-25000" dirty="0" err="1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</a:t>
            </a:r>
            <a:r>
              <a:rPr lang="ru-RU" spc="100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;</a:t>
            </a:r>
            <a:endParaRPr lang="ru-RU" dirty="0">
              <a:solidFill>
                <a:schemeClr val="accent2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0215" algn="just">
              <a:lnSpc>
                <a:spcPct val="150000"/>
              </a:lnSpc>
              <a:spcAft>
                <a:spcPts val="0"/>
              </a:spcAft>
            </a:pPr>
            <a:r>
              <a:rPr lang="ru-RU" spc="100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показатель структуры доходов (</a:t>
            </a:r>
            <a:r>
              <a:rPr lang="ru-RU" i="1" spc="100" dirty="0" err="1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К</a:t>
            </a:r>
            <a:r>
              <a:rPr lang="ru-RU" spc="100" baseline="-25000" dirty="0" err="1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ru-RU" spc="100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  <a:endParaRPr lang="ru-RU" sz="1800" dirty="0">
              <a:solidFill>
                <a:schemeClr val="accent2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5960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851A3F51-774A-4A47-A63B-F3AD557F2AD7}"/>
              </a:ext>
            </a:extLst>
          </p:cNvPr>
          <p:cNvSpPr/>
          <p:nvPr/>
        </p:nvSpPr>
        <p:spPr>
          <a:xfrm>
            <a:off x="467544" y="980728"/>
            <a:ext cx="8208912" cy="46130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Aft>
                <a:spcPts val="0"/>
              </a:spcAft>
            </a:pPr>
            <a:r>
              <a:rPr lang="ru-RU" spc="100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. Индикаторы оптимальности:</a:t>
            </a:r>
            <a:endParaRPr lang="ru-RU" dirty="0">
              <a:solidFill>
                <a:schemeClr val="accent2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0215" algn="just">
              <a:lnSpc>
                <a:spcPct val="150000"/>
              </a:lnSpc>
              <a:spcAft>
                <a:spcPts val="0"/>
              </a:spcAft>
            </a:pPr>
            <a:r>
              <a:rPr lang="ru-RU" spc="100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индикатор привлечения средств: на один рубль капитала должно приходиться не менее 2 рублей и не более 7 рублей привлеченных средств;</a:t>
            </a:r>
            <a:endParaRPr lang="ru-RU" dirty="0">
              <a:solidFill>
                <a:schemeClr val="accent2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0215" algn="just">
              <a:lnSpc>
                <a:spcPct val="150000"/>
              </a:lnSpc>
              <a:spcAft>
                <a:spcPts val="0"/>
              </a:spcAft>
            </a:pPr>
            <a:r>
              <a:rPr lang="ru-RU" spc="100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индикатор структуры капитала: доля уставного капитала и нераспределенной прибыли должна составлять не менее 50% в структуре капитала;</a:t>
            </a:r>
            <a:endParaRPr lang="ru-RU" dirty="0">
              <a:solidFill>
                <a:schemeClr val="accent2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0215" algn="just">
              <a:lnSpc>
                <a:spcPct val="150000"/>
              </a:lnSpc>
              <a:spcAft>
                <a:spcPts val="0"/>
              </a:spcAft>
            </a:pPr>
            <a:r>
              <a:rPr lang="ru-RU" spc="100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индикатор ресурсов: доля срочных ресурсов должна быть не менее 50% от общей суммы ресурсов;</a:t>
            </a:r>
            <a:endParaRPr lang="ru-RU" dirty="0">
              <a:solidFill>
                <a:schemeClr val="accent2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0215" algn="just">
              <a:lnSpc>
                <a:spcPct val="150000"/>
              </a:lnSpc>
              <a:spcAft>
                <a:spcPts val="0"/>
              </a:spcAft>
            </a:pPr>
            <a:r>
              <a:rPr lang="ru-RU" spc="100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значение резервов на возможные потери по ссудам (РВПС) должно быть не более 1,5-3% от объема рисковых активов.</a:t>
            </a:r>
            <a:endParaRPr lang="ru-RU" sz="1800" dirty="0">
              <a:solidFill>
                <a:schemeClr val="accent2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5655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B02B22D9-228F-48CB-A577-3E2E0A79959B}"/>
              </a:ext>
            </a:extLst>
          </p:cNvPr>
          <p:cNvSpPr/>
          <p:nvPr/>
        </p:nvSpPr>
        <p:spPr>
          <a:xfrm>
            <a:off x="287524" y="764704"/>
            <a:ext cx="8568952" cy="50285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0215" algn="just">
              <a:lnSpc>
                <a:spcPct val="150000"/>
              </a:lnSpc>
              <a:spcAft>
                <a:spcPts val="0"/>
              </a:spcAft>
            </a:pPr>
            <a:r>
              <a:rPr lang="ru-RU" spc="100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. Финансовая стабильность признается:</a:t>
            </a:r>
            <a:endParaRPr lang="ru-RU" dirty="0">
              <a:solidFill>
                <a:schemeClr val="accent2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0215" algn="just">
              <a:lnSpc>
                <a:spcPct val="150000"/>
              </a:lnSpc>
              <a:spcAft>
                <a:spcPts val="0"/>
              </a:spcAft>
            </a:pPr>
            <a:r>
              <a:rPr lang="ru-RU" spc="100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«хорошей или выше среднего» при условии, что индикатор финансовой стабильности будет меньше или равен 1,5 при выполнении условий индикаторов оптимальности;</a:t>
            </a:r>
            <a:endParaRPr lang="ru-RU" dirty="0">
              <a:solidFill>
                <a:schemeClr val="accent2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0215" algn="just">
              <a:lnSpc>
                <a:spcPct val="150000"/>
              </a:lnSpc>
              <a:spcAft>
                <a:spcPts val="0"/>
              </a:spcAft>
            </a:pPr>
            <a:r>
              <a:rPr lang="ru-RU" spc="100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«средней или ниже среднего» при условии, что индикатор финансовой стабильности будет от 1,6-2 при выполнении условий индикаторов оптимальности;</a:t>
            </a:r>
            <a:endParaRPr lang="ru-RU" dirty="0">
              <a:solidFill>
                <a:schemeClr val="accent2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0215" algn="just">
              <a:lnSpc>
                <a:spcPct val="150000"/>
              </a:lnSpc>
              <a:spcAft>
                <a:spcPts val="0"/>
              </a:spcAft>
            </a:pPr>
            <a:r>
              <a:rPr lang="ru-RU" spc="100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«плохая» при условии, что индикатор финансовой стабильности будет свыше 2;</a:t>
            </a:r>
            <a:endParaRPr lang="ru-RU" dirty="0">
              <a:solidFill>
                <a:schemeClr val="accent2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0215" algn="just">
              <a:lnSpc>
                <a:spcPct val="150000"/>
              </a:lnSpc>
              <a:spcAft>
                <a:spcPts val="0"/>
              </a:spcAft>
            </a:pPr>
            <a:r>
              <a:rPr lang="ru-RU" spc="100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финансовую стабильность невозможно классифицировать выше «средней» при условии, что не выполняется хотя бы один индикатор оптимальности в течение двух отчетных периодов. </a:t>
            </a:r>
            <a:endParaRPr lang="ru-RU" sz="1800" dirty="0">
              <a:solidFill>
                <a:schemeClr val="accent2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3526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109BDDFC-617B-478D-9579-661105B31C36}"/>
              </a:ext>
            </a:extLst>
          </p:cNvPr>
          <p:cNvSpPr/>
          <p:nvPr/>
        </p:nvSpPr>
        <p:spPr>
          <a:xfrm>
            <a:off x="287524" y="116632"/>
            <a:ext cx="8568952" cy="62750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0215" algn="just">
              <a:lnSpc>
                <a:spcPct val="150000"/>
              </a:lnSpc>
              <a:spcAft>
                <a:spcPts val="0"/>
              </a:spcAft>
            </a:pPr>
            <a:r>
              <a:rPr lang="ru-RU" spc="100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. Анализ кредитного портфеля:</a:t>
            </a:r>
          </a:p>
          <a:p>
            <a:pPr indent="450215" algn="just">
              <a:lnSpc>
                <a:spcPct val="150000"/>
              </a:lnSpc>
              <a:spcAft>
                <a:spcPts val="0"/>
              </a:spcAft>
            </a:pPr>
            <a:r>
              <a:rPr lang="ru-RU" spc="100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коэффициент кредитования (</a:t>
            </a:r>
            <a:r>
              <a:rPr lang="ru-RU" i="1" spc="100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К</a:t>
            </a:r>
            <a:r>
              <a:rPr lang="ru-RU" spc="100" baseline="-25000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К</a:t>
            </a:r>
            <a:r>
              <a:rPr lang="ru-RU" spc="100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: до 30 дней; от 31 до 90 дней; от 91 до 180 дней; от 181 до 365 дней, свыше 365 дней, до востребования – позволяет оценить размещение активов по сроку;</a:t>
            </a:r>
          </a:p>
          <a:p>
            <a:pPr indent="450215" algn="just">
              <a:lnSpc>
                <a:spcPct val="150000"/>
              </a:lnSpc>
              <a:spcAft>
                <a:spcPts val="0"/>
              </a:spcAft>
            </a:pPr>
            <a:r>
              <a:rPr lang="ru-RU" spc="100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коэффициент просроченных ссуд (</a:t>
            </a:r>
            <a:r>
              <a:rPr lang="ru-RU" i="1" spc="100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К</a:t>
            </a:r>
            <a:r>
              <a:rPr lang="ru-RU" spc="100" baseline="-25000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ПС</a:t>
            </a:r>
            <a:r>
              <a:rPr lang="ru-RU" spc="100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: общий, физических лиц, юридических лиц – постоянный контроль данного коэффициента позволит вовремя сконцентрировать внимание службы экономической безопасности и кредитного отдела на проблемных заемщиках;</a:t>
            </a:r>
          </a:p>
          <a:p>
            <a:pPr indent="450215" algn="just">
              <a:lnSpc>
                <a:spcPct val="150000"/>
              </a:lnSpc>
              <a:spcAft>
                <a:spcPts val="0"/>
              </a:spcAft>
            </a:pPr>
            <a:r>
              <a:rPr lang="ru-RU" spc="100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коэффициент структуры кредитования по срокам кредитования (</a:t>
            </a:r>
            <a:r>
              <a:rPr lang="ru-RU" spc="100" dirty="0" err="1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Кдск</a:t>
            </a:r>
            <a:r>
              <a:rPr lang="ru-RU" spc="100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ru-RU" spc="100" dirty="0" err="1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Ксрск</a:t>
            </a:r>
            <a:r>
              <a:rPr lang="ru-RU" spc="100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ru-RU" spc="100" dirty="0" err="1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Ккск</a:t>
            </a:r>
            <a:r>
              <a:rPr lang="ru-RU" spc="100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 – дает возможность отследить возвратность отдельных видов кредитов по срокам, необходим при планировании и разработке оптимальной кредитной политики;</a:t>
            </a:r>
          </a:p>
          <a:p>
            <a:pPr indent="450215" algn="just">
              <a:lnSpc>
                <a:spcPct val="150000"/>
              </a:lnSpc>
              <a:spcAft>
                <a:spcPts val="0"/>
              </a:spcAft>
            </a:pPr>
            <a:r>
              <a:rPr lang="ru-RU" spc="100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коэффициенты структуры кредитов по сферам экономики (</a:t>
            </a:r>
            <a:r>
              <a:rPr lang="ru-RU" spc="100" dirty="0" err="1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Крск</a:t>
            </a:r>
            <a:r>
              <a:rPr lang="ru-RU" spc="100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ru-RU" spc="100" dirty="0" err="1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Кфск</a:t>
            </a:r>
            <a:r>
              <a:rPr lang="ru-RU" spc="100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 – необходим при планировании и разработке оптимальной кредитной политики</a:t>
            </a:r>
          </a:p>
        </p:txBody>
      </p:sp>
    </p:spTree>
    <p:extLst>
      <p:ext uri="{BB962C8B-B14F-4D97-AF65-F5344CB8AC3E}">
        <p14:creationId xmlns:p14="http://schemas.microsoft.com/office/powerpoint/2010/main" val="994351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109BDDFC-617B-478D-9579-661105B31C36}"/>
              </a:ext>
            </a:extLst>
          </p:cNvPr>
          <p:cNvSpPr/>
          <p:nvPr/>
        </p:nvSpPr>
        <p:spPr>
          <a:xfrm>
            <a:off x="287524" y="116632"/>
            <a:ext cx="8568952" cy="62750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0215" algn="just">
              <a:lnSpc>
                <a:spcPct val="150000"/>
              </a:lnSpc>
              <a:spcAft>
                <a:spcPts val="0"/>
              </a:spcAft>
            </a:pPr>
            <a:r>
              <a:rPr lang="ru-RU" spc="100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5. Уровень кредитного портфеля банка определяется при выполнении следующих условий:</a:t>
            </a:r>
          </a:p>
          <a:p>
            <a:pPr indent="450215" algn="just">
              <a:lnSpc>
                <a:spcPct val="150000"/>
              </a:lnSpc>
              <a:spcAft>
                <a:spcPts val="0"/>
              </a:spcAft>
            </a:pPr>
            <a:r>
              <a:rPr lang="ru-RU" spc="100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«высокий» - при условии, что будет соблюдаться положительная динамика коэффициентов кредитования, структуры кредитования по срокам;</a:t>
            </a:r>
          </a:p>
          <a:p>
            <a:pPr indent="450215" algn="just">
              <a:lnSpc>
                <a:spcPct val="150000"/>
              </a:lnSpc>
              <a:spcAft>
                <a:spcPts val="0"/>
              </a:spcAft>
            </a:pPr>
            <a:r>
              <a:rPr lang="ru-RU" spc="100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«средний» - при условии, что будет незначительное плановое снижение диверсификации кредитного портфеля, связанное с этим снижение коэффициентов: кредитования, структуры кредитования по срокам, структуры кредитов по сферам экономики, а коэффициент просроченных ссуд, будет от 6% до 9%;</a:t>
            </a:r>
          </a:p>
          <a:p>
            <a:pPr indent="450215" algn="just">
              <a:lnSpc>
                <a:spcPct val="150000"/>
              </a:lnSpc>
              <a:spcAft>
                <a:spcPts val="0"/>
              </a:spcAft>
            </a:pPr>
            <a:r>
              <a:rPr lang="ru-RU" spc="100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«низкий» - при условии, что будет значительное снижение диверсификации кредитного портфеля, влекущее за собой снижение коэффициентов: кредитования, структуры кредитования по срокам, структуры кредитов по сферам экономики, если при этом коэффициент просроченных ссуд будет свыше 10%.</a:t>
            </a:r>
          </a:p>
        </p:txBody>
      </p:sp>
    </p:spTree>
    <p:extLst>
      <p:ext uri="{BB962C8B-B14F-4D97-AF65-F5344CB8AC3E}">
        <p14:creationId xmlns:p14="http://schemas.microsoft.com/office/powerpoint/2010/main" val="1656800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9F190B26-AB26-444E-B76E-C41B2B11A145}"/>
              </a:ext>
            </a:extLst>
          </p:cNvPr>
          <p:cNvSpPr/>
          <p:nvPr/>
        </p:nvSpPr>
        <p:spPr>
          <a:xfrm>
            <a:off x="314654" y="1340768"/>
            <a:ext cx="8514692" cy="25355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0215" algn="just">
              <a:lnSpc>
                <a:spcPct val="150000"/>
              </a:lnSpc>
              <a:spcAft>
                <a:spcPts val="0"/>
              </a:spcAft>
            </a:pPr>
            <a:r>
              <a:rPr lang="ru-RU" spc="100" dirty="0">
                <a:solidFill>
                  <a:schemeClr val="accent2"/>
                </a:solidFill>
                <a:latin typeface="Times New Roman" panose="02020603050405020304" pitchFamily="18" charset="0"/>
              </a:rPr>
              <a:t>На оценку уровня экономической безопасности коммерческого банка влияют два критерия: </a:t>
            </a:r>
          </a:p>
          <a:p>
            <a:pPr indent="450215" algn="just">
              <a:lnSpc>
                <a:spcPct val="150000"/>
              </a:lnSpc>
              <a:spcAft>
                <a:spcPts val="0"/>
              </a:spcAft>
            </a:pPr>
            <a:r>
              <a:rPr lang="ru-RU" spc="100" dirty="0">
                <a:solidFill>
                  <a:schemeClr val="accent2"/>
                </a:solidFill>
                <a:latin typeface="Times New Roman" panose="02020603050405020304" pitchFamily="18" charset="0"/>
              </a:rPr>
              <a:t>- финансовая стабильность коммерческого банка, которая определяется на основе индикатора финансовой стабильности и индикаторов оптимальности;</a:t>
            </a:r>
          </a:p>
          <a:p>
            <a:pPr indent="450215" algn="just">
              <a:lnSpc>
                <a:spcPct val="150000"/>
              </a:lnSpc>
              <a:spcAft>
                <a:spcPts val="0"/>
              </a:spcAft>
            </a:pPr>
            <a:r>
              <a:rPr lang="ru-RU" spc="100" dirty="0">
                <a:solidFill>
                  <a:schemeClr val="accent2"/>
                </a:solidFill>
                <a:latin typeface="Times New Roman" panose="02020603050405020304" pitchFamily="18" charset="0"/>
              </a:rPr>
              <a:t>- уровень качества кредитного портфеля коммерческого банка.</a:t>
            </a:r>
          </a:p>
        </p:txBody>
      </p:sp>
    </p:spTree>
    <p:extLst>
      <p:ext uri="{BB962C8B-B14F-4D97-AF65-F5344CB8AC3E}">
        <p14:creationId xmlns:p14="http://schemas.microsoft.com/office/powerpoint/2010/main" val="77969002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16">
            <a:extLst>
              <a:ext uri="{FF2B5EF4-FFF2-40B4-BE49-F238E27FC236}">
                <a16:creationId xmlns:a16="http://schemas.microsoft.com/office/drawing/2014/main" id="{E3D52B82-DBA8-48FE-A611-ED7AE4F311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pSp>
        <p:nvGrpSpPr>
          <p:cNvPr id="11" name="Group 1">
            <a:extLst>
              <a:ext uri="{FF2B5EF4-FFF2-40B4-BE49-F238E27FC236}">
                <a16:creationId xmlns:a16="http://schemas.microsoft.com/office/drawing/2014/main" id="{C80CFFFD-D659-40C6-8C62-C8FD16E70EEE}"/>
              </a:ext>
            </a:extLst>
          </p:cNvPr>
          <p:cNvGrpSpPr>
            <a:grpSpLocks/>
          </p:cNvGrpSpPr>
          <p:nvPr/>
        </p:nvGrpSpPr>
        <p:grpSpPr bwMode="auto">
          <a:xfrm>
            <a:off x="1043608" y="224647"/>
            <a:ext cx="7056784" cy="6408705"/>
            <a:chOff x="1830" y="1250"/>
            <a:chExt cx="8861" cy="11710"/>
          </a:xfrm>
        </p:grpSpPr>
        <p:sp>
          <p:nvSpPr>
            <p:cNvPr id="12" name="AutoShape 3">
              <a:extLst>
                <a:ext uri="{FF2B5EF4-FFF2-40B4-BE49-F238E27FC236}">
                  <a16:creationId xmlns:a16="http://schemas.microsoft.com/office/drawing/2014/main" id="{1E996BFE-9594-459B-8915-C9BC6E0A8D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0" y="1250"/>
              <a:ext cx="8861" cy="1392"/>
            </a:xfrm>
            <a:prstGeom prst="roundRect">
              <a:avLst>
                <a:gd name="adj" fmla="val 16667"/>
              </a:avLst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ru-RU" sz="2200" b="1" i="0" u="none" strike="noStrike" cap="none" normalizeH="0" baseline="0" dirty="0">
                  <a:ln>
                    <a:noFill/>
                  </a:ln>
                  <a:solidFill>
                    <a:schemeClr val="accent2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Принципы экономической безопасности </a:t>
              </a:r>
              <a:br>
                <a:rPr kumimoji="0" lang="ru-RU" altLang="ru-RU" sz="2200" b="1" i="0" u="none" strike="noStrike" cap="none" normalizeH="0" baseline="0" dirty="0">
                  <a:ln>
                    <a:noFill/>
                  </a:ln>
                  <a:solidFill>
                    <a:schemeClr val="accent2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kumimoji="0" lang="ru-RU" altLang="ru-RU" sz="2200" b="1" i="0" u="none" strike="noStrike" cap="none" normalizeH="0" baseline="0" dirty="0">
                  <a:ln>
                    <a:noFill/>
                  </a:ln>
                  <a:solidFill>
                    <a:schemeClr val="accent2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коммерческого банка</a:t>
              </a:r>
              <a:endParaRPr kumimoji="0" lang="ru-RU" altLang="ru-RU" sz="2200" b="0" i="0" u="none" strike="noStrike" cap="none" normalizeH="0" baseline="0" dirty="0">
                <a:ln>
                  <a:noFill/>
                </a:ln>
                <a:solidFill>
                  <a:schemeClr val="accent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AutoShape 3">
              <a:extLst>
                <a:ext uri="{FF2B5EF4-FFF2-40B4-BE49-F238E27FC236}">
                  <a16:creationId xmlns:a16="http://schemas.microsoft.com/office/drawing/2014/main" id="{AF8FBFC4-9504-4998-BC56-5AD3C54BD8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3" y="2921"/>
              <a:ext cx="8148" cy="1399"/>
            </a:xfrm>
            <a:prstGeom prst="roundRect">
              <a:avLst>
                <a:gd name="adj" fmla="val 16667"/>
              </a:avLst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ru-RU" sz="2200" b="0" i="0" u="none" strike="noStrike" cap="none" normalizeH="0" baseline="0" dirty="0">
                  <a:ln>
                    <a:noFill/>
                  </a:ln>
                  <a:solidFill>
                    <a:schemeClr val="accent2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Законности и нормативно-правового обеспечения</a:t>
              </a:r>
              <a:endParaRPr kumimoji="0" lang="ru-RU" altLang="ru-RU" sz="2200" b="0" i="0" u="none" strike="noStrike" cap="none" normalizeH="0" baseline="0" dirty="0">
                <a:ln>
                  <a:noFill/>
                </a:ln>
                <a:solidFill>
                  <a:schemeClr val="accent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AutoShape 3">
              <a:extLst>
                <a:ext uri="{FF2B5EF4-FFF2-40B4-BE49-F238E27FC236}">
                  <a16:creationId xmlns:a16="http://schemas.microsoft.com/office/drawing/2014/main" id="{5E485DBD-0EB6-40A5-BC88-9C932E6CAD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3" y="4650"/>
              <a:ext cx="8148" cy="1399"/>
            </a:xfrm>
            <a:prstGeom prst="roundRect">
              <a:avLst>
                <a:gd name="adj" fmla="val 16667"/>
              </a:avLst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ru-RU" sz="2200" b="0" i="0" u="none" strike="noStrike" cap="none" normalizeH="0" baseline="0">
                  <a:ln>
                    <a:noFill/>
                  </a:ln>
                  <a:solidFill>
                    <a:schemeClr val="accent2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Системной защищенности банка от рисков и угроз</a:t>
              </a:r>
              <a:endParaRPr kumimoji="0" lang="ru-RU" altLang="ru-RU" sz="2200" b="0" i="0" u="none" strike="noStrike" cap="none" normalizeH="0" baseline="0">
                <a:ln>
                  <a:noFill/>
                </a:ln>
                <a:solidFill>
                  <a:schemeClr val="accent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AutoShape 3">
              <a:extLst>
                <a:ext uri="{FF2B5EF4-FFF2-40B4-BE49-F238E27FC236}">
                  <a16:creationId xmlns:a16="http://schemas.microsoft.com/office/drawing/2014/main" id="{3BC7AB0A-C489-44BB-9394-1D9CAC5AD4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3" y="6402"/>
              <a:ext cx="8148" cy="1399"/>
            </a:xfrm>
            <a:prstGeom prst="roundRect">
              <a:avLst>
                <a:gd name="adj" fmla="val 16667"/>
              </a:avLst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ru-RU" sz="2200" b="0" i="0" u="none" strike="noStrike" cap="none" normalizeH="0" baseline="0" dirty="0">
                  <a:ln>
                    <a:noFill/>
                  </a:ln>
                  <a:solidFill>
                    <a:schemeClr val="accent2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Сбалансированности интересов персонала, руководства и собственников</a:t>
              </a:r>
              <a:endParaRPr kumimoji="0" lang="ru-RU" altLang="ru-RU" sz="2200" b="0" i="0" u="none" strike="noStrike" cap="none" normalizeH="0" baseline="0" dirty="0">
                <a:ln>
                  <a:noFill/>
                </a:ln>
                <a:solidFill>
                  <a:schemeClr val="accent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AutoShape 3">
              <a:extLst>
                <a:ext uri="{FF2B5EF4-FFF2-40B4-BE49-F238E27FC236}">
                  <a16:creationId xmlns:a16="http://schemas.microsoft.com/office/drawing/2014/main" id="{309CAF50-89DA-43CF-96F3-5135A9D849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3" y="8080"/>
              <a:ext cx="8148" cy="1399"/>
            </a:xfrm>
            <a:prstGeom prst="roundRect">
              <a:avLst>
                <a:gd name="adj" fmla="val 16667"/>
              </a:avLst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ru-RU" sz="2200" b="0" i="0" u="none" strike="noStrike" cap="none" normalizeH="0" baseline="0" dirty="0">
                  <a:ln>
                    <a:noFill/>
                  </a:ln>
                  <a:solidFill>
                    <a:schemeClr val="accent2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Раннего предупреждения и реагирования на риски и угрозы</a:t>
              </a:r>
              <a:endParaRPr kumimoji="0" lang="ru-RU" altLang="ru-RU" sz="2200" b="0" i="0" u="none" strike="noStrike" cap="none" normalizeH="0" baseline="0" dirty="0">
                <a:ln>
                  <a:noFill/>
                </a:ln>
                <a:solidFill>
                  <a:schemeClr val="accent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AutoShape 3">
              <a:extLst>
                <a:ext uri="{FF2B5EF4-FFF2-40B4-BE49-F238E27FC236}">
                  <a16:creationId xmlns:a16="http://schemas.microsoft.com/office/drawing/2014/main" id="{9D1A344B-FB74-4F9A-9C2E-17009AA61A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3" y="9809"/>
              <a:ext cx="8148" cy="1399"/>
            </a:xfrm>
            <a:prstGeom prst="roundRect">
              <a:avLst>
                <a:gd name="adj" fmla="val 16667"/>
              </a:avLst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ru-RU" sz="2200" b="0" i="0" u="none" strike="noStrike" cap="none" normalizeH="0" baseline="0">
                  <a:ln>
                    <a:noFill/>
                  </a:ln>
                  <a:solidFill>
                    <a:schemeClr val="accent2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Согласованности общих планов развития банка с задачами экономической безопасности</a:t>
              </a:r>
              <a:endParaRPr kumimoji="0" lang="ru-RU" altLang="ru-RU" sz="2200" b="0" i="0" u="none" strike="noStrike" cap="none" normalizeH="0" baseline="0">
                <a:ln>
                  <a:noFill/>
                </a:ln>
                <a:solidFill>
                  <a:schemeClr val="accent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AutoShape 3">
              <a:extLst>
                <a:ext uri="{FF2B5EF4-FFF2-40B4-BE49-F238E27FC236}">
                  <a16:creationId xmlns:a16="http://schemas.microsoft.com/office/drawing/2014/main" id="{104EA1F4-842A-4E46-8DD5-F4FD0E7CE1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3" y="11561"/>
              <a:ext cx="8148" cy="1399"/>
            </a:xfrm>
            <a:prstGeom prst="roundRect">
              <a:avLst>
                <a:gd name="adj" fmla="val 16667"/>
              </a:avLst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ru-RU" sz="2200" b="0" i="0" u="none" strike="noStrike" cap="none" normalizeH="0" baseline="0" dirty="0">
                  <a:ln>
                    <a:noFill/>
                  </a:ln>
                  <a:solidFill>
                    <a:schemeClr val="accent2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Превентивности мер предупреждения рисков и угроз экономической безопасности</a:t>
              </a:r>
              <a:endParaRPr kumimoji="0" lang="ru-RU" altLang="ru-RU" sz="2200" b="0" i="0" u="none" strike="noStrike" cap="none" normalizeH="0" baseline="0" dirty="0">
                <a:ln>
                  <a:noFill/>
                </a:ln>
                <a:solidFill>
                  <a:schemeClr val="accent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AutoShape 8">
              <a:extLst>
                <a:ext uri="{FF2B5EF4-FFF2-40B4-BE49-F238E27FC236}">
                  <a16:creationId xmlns:a16="http://schemas.microsoft.com/office/drawing/2014/main" id="{DC047B8E-9A2B-49E7-BAB6-25DC860547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56" y="2642"/>
              <a:ext cx="0" cy="9571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sz="22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AutoShape 7">
              <a:extLst>
                <a:ext uri="{FF2B5EF4-FFF2-40B4-BE49-F238E27FC236}">
                  <a16:creationId xmlns:a16="http://schemas.microsoft.com/office/drawing/2014/main" id="{C94F4563-9B38-4F8F-9D8E-43C4C8F939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56" y="3631"/>
              <a:ext cx="587" cy="0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sz="22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AutoShape 6">
              <a:extLst>
                <a:ext uri="{FF2B5EF4-FFF2-40B4-BE49-F238E27FC236}">
                  <a16:creationId xmlns:a16="http://schemas.microsoft.com/office/drawing/2014/main" id="{F585E56D-0DD2-4958-BC97-BF1D8688C5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56" y="5358"/>
              <a:ext cx="587" cy="0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sz="22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AutoShape 5">
              <a:extLst>
                <a:ext uri="{FF2B5EF4-FFF2-40B4-BE49-F238E27FC236}">
                  <a16:creationId xmlns:a16="http://schemas.microsoft.com/office/drawing/2014/main" id="{F8BBC18A-6402-4CAA-B620-B1A61DAA34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56" y="7069"/>
              <a:ext cx="587" cy="0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sz="22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AutoShape 4">
              <a:extLst>
                <a:ext uri="{FF2B5EF4-FFF2-40B4-BE49-F238E27FC236}">
                  <a16:creationId xmlns:a16="http://schemas.microsoft.com/office/drawing/2014/main" id="{5BBBC95D-0C23-4145-BC70-4E15ACECEC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56" y="8762"/>
              <a:ext cx="587" cy="0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sz="22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AutoShape 3">
              <a:extLst>
                <a:ext uri="{FF2B5EF4-FFF2-40B4-BE49-F238E27FC236}">
                  <a16:creationId xmlns:a16="http://schemas.microsoft.com/office/drawing/2014/main" id="{F871D2C7-737A-4192-9436-9C903E6BC0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56" y="10510"/>
              <a:ext cx="587" cy="0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sz="22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AutoShape 2">
              <a:extLst>
                <a:ext uri="{FF2B5EF4-FFF2-40B4-BE49-F238E27FC236}">
                  <a16:creationId xmlns:a16="http://schemas.microsoft.com/office/drawing/2014/main" id="{D073F1EA-3650-402D-8E17-F0EB8DD45E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56" y="12213"/>
              <a:ext cx="587" cy="0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sz="22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B43931BC-2BDC-449F-810A-6EB83C58AC9B}"/>
              </a:ext>
            </a:extLst>
          </p:cNvPr>
          <p:cNvSpPr/>
          <p:nvPr/>
        </p:nvSpPr>
        <p:spPr>
          <a:xfrm>
            <a:off x="467544" y="548680"/>
            <a:ext cx="8208912" cy="12890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0215" algn="just">
              <a:lnSpc>
                <a:spcPct val="150000"/>
              </a:lnSpc>
              <a:spcAft>
                <a:spcPts val="0"/>
              </a:spcAft>
            </a:pPr>
            <a:r>
              <a:rPr lang="ru-RU" b="1" spc="100" dirty="0">
                <a:solidFill>
                  <a:schemeClr val="accent2"/>
                </a:solidFill>
                <a:latin typeface="Times New Roman" panose="02020603050405020304" pitchFamily="18" charset="0"/>
              </a:rPr>
              <a:t>Резерв на возможные потери по ссудам (РВПС)</a:t>
            </a:r>
            <a:r>
              <a:rPr lang="ru-RU" spc="100" dirty="0">
                <a:solidFill>
                  <a:schemeClr val="accent2"/>
                </a:solidFill>
                <a:latin typeface="Times New Roman" panose="02020603050405020304" pitchFamily="18" charset="0"/>
              </a:rPr>
              <a:t> – специальный резерв, необходимость которого обусловлена кредитными рисками в деятельности банка.</a:t>
            </a: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AA2A4708-CA77-4122-A7BC-FE91914200D3}"/>
              </a:ext>
            </a:extLst>
          </p:cNvPr>
          <p:cNvSpPr/>
          <p:nvPr/>
        </p:nvSpPr>
        <p:spPr>
          <a:xfrm>
            <a:off x="467544" y="2564904"/>
            <a:ext cx="8208912" cy="33665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0215" algn="just">
              <a:lnSpc>
                <a:spcPct val="150000"/>
              </a:lnSpc>
              <a:spcAft>
                <a:spcPts val="0"/>
              </a:spcAft>
            </a:pPr>
            <a:r>
              <a:rPr lang="ru-RU" spc="100" dirty="0">
                <a:solidFill>
                  <a:schemeClr val="accent2"/>
                </a:solidFill>
                <a:latin typeface="Times New Roman" panose="02020603050405020304" pitchFamily="18" charset="0"/>
              </a:rPr>
              <a:t>Формирование резерва производится:</a:t>
            </a:r>
          </a:p>
          <a:p>
            <a:pPr indent="450215" algn="just">
              <a:lnSpc>
                <a:spcPct val="150000"/>
              </a:lnSpc>
              <a:spcAft>
                <a:spcPts val="0"/>
              </a:spcAft>
            </a:pPr>
            <a:r>
              <a:rPr lang="ru-RU" spc="100" dirty="0">
                <a:solidFill>
                  <a:schemeClr val="accent2"/>
                </a:solidFill>
                <a:latin typeface="Times New Roman" panose="02020603050405020304" pitchFamily="18" charset="0"/>
              </a:rPr>
              <a:t>- по каждой ссуде в том случае, если ссуда имеет индивидуальные признаки обесценения (как правило, это кредиты, выданные не на условиях действующих в банке программ кредитования, то есть имеющие отличительные особенности в сумме, сроке, ставке, обеспечении по сравнению с остальными кредитами);</a:t>
            </a:r>
          </a:p>
          <a:p>
            <a:pPr indent="450215" algn="just">
              <a:lnSpc>
                <a:spcPct val="150000"/>
              </a:lnSpc>
              <a:spcAft>
                <a:spcPts val="0"/>
              </a:spcAft>
            </a:pPr>
            <a:r>
              <a:rPr lang="ru-RU" spc="100" dirty="0">
                <a:solidFill>
                  <a:schemeClr val="accent2"/>
                </a:solidFill>
                <a:latin typeface="Times New Roman" panose="02020603050405020304" pitchFamily="18" charset="0"/>
              </a:rPr>
              <a:t>- по портфелю однородных ссуд (ПОС), то есть по группе ссуд, незначительных по сумме и имеющих общие признаки.</a:t>
            </a:r>
          </a:p>
        </p:txBody>
      </p:sp>
    </p:spTree>
    <p:extLst>
      <p:ext uri="{BB962C8B-B14F-4D97-AF65-F5344CB8AC3E}">
        <p14:creationId xmlns:p14="http://schemas.microsoft.com/office/powerpoint/2010/main" val="192817758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Таблица 3">
            <a:extLst>
              <a:ext uri="{FF2B5EF4-FFF2-40B4-BE49-F238E27FC236}">
                <a16:creationId xmlns:a16="http://schemas.microsoft.com/office/drawing/2014/main" id="{6F22F010-F60A-4923-B4AB-23897035101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80952521"/>
              </p:ext>
            </p:extLst>
          </p:nvPr>
        </p:nvGraphicFramePr>
        <p:xfrm>
          <a:off x="611560" y="1396518"/>
          <a:ext cx="7920880" cy="4480754"/>
        </p:xfrm>
        <a:graphic>
          <a:graphicData uri="http://schemas.openxmlformats.org/drawingml/2006/table">
            <a:tbl>
              <a:tblPr firstRow="1" firstCol="1" bandRow="1"/>
              <a:tblGrid>
                <a:gridCol w="2161471">
                  <a:extLst>
                    <a:ext uri="{9D8B030D-6E8A-4147-A177-3AD203B41FA5}">
                      <a16:colId xmlns:a16="http://schemas.microsoft.com/office/drawing/2014/main" val="1470946277"/>
                    </a:ext>
                  </a:extLst>
                </a:gridCol>
                <a:gridCol w="1792196">
                  <a:extLst>
                    <a:ext uri="{9D8B030D-6E8A-4147-A177-3AD203B41FA5}">
                      <a16:colId xmlns:a16="http://schemas.microsoft.com/office/drawing/2014/main" val="3392090308"/>
                    </a:ext>
                  </a:extLst>
                </a:gridCol>
                <a:gridCol w="1791295">
                  <a:extLst>
                    <a:ext uri="{9D8B030D-6E8A-4147-A177-3AD203B41FA5}">
                      <a16:colId xmlns:a16="http://schemas.microsoft.com/office/drawing/2014/main" val="758279866"/>
                    </a:ext>
                  </a:extLst>
                </a:gridCol>
                <a:gridCol w="2175918">
                  <a:extLst>
                    <a:ext uri="{9D8B030D-6E8A-4147-A177-3AD203B41FA5}">
                      <a16:colId xmlns:a16="http://schemas.microsoft.com/office/drawing/2014/main" val="832679947"/>
                    </a:ext>
                  </a:extLst>
                </a:gridCol>
              </a:tblGrid>
              <a:tr h="1499018">
                <a:tc>
                  <a:txBody>
                    <a:bodyPr/>
                    <a:lstStyle/>
                    <a:p>
                      <a:pPr algn="r"/>
                      <a:r>
                        <a:rPr lang="ru-RU" sz="1800" dirty="0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</a:rPr>
                        <a:t>Обслуживание </a:t>
                      </a:r>
                    </a:p>
                    <a:p>
                      <a:pPr algn="r"/>
                      <a:r>
                        <a:rPr lang="ru-RU" sz="1800" dirty="0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</a:rPr>
                        <a:t>долга</a:t>
                      </a:r>
                    </a:p>
                    <a:p>
                      <a:endParaRPr lang="ru-RU" sz="1800" dirty="0"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  <a:p>
                      <a:r>
                        <a:rPr lang="ru-RU" sz="1800" dirty="0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</a:rPr>
                        <a:t>Финансовое </a:t>
                      </a:r>
                    </a:p>
                    <a:p>
                      <a:r>
                        <a:rPr lang="ru-RU" sz="1800" dirty="0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</a:rPr>
                        <a:t>положение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dirty="0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</a:rPr>
                        <a:t>Хорошее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20320" algn="ctr"/>
                      <a:r>
                        <a:rPr lang="ru-RU" sz="1800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</a:rPr>
                        <a:t>Среднее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</a:rPr>
                        <a:t>Неудовлетвори-тельное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96399908"/>
                  </a:ext>
                </a:extLst>
              </a:tr>
              <a:tr h="993912">
                <a:tc>
                  <a:txBody>
                    <a:bodyPr/>
                    <a:lstStyle/>
                    <a:p>
                      <a:pPr algn="ctr"/>
                      <a:r>
                        <a:rPr lang="ru-RU" sz="1800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</a:rPr>
                        <a:t>Хорошее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dirty="0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</a:rPr>
                        <a:t>Стандартные </a:t>
                      </a:r>
                      <a:br>
                        <a:rPr lang="ru-RU" sz="1800" dirty="0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</a:rPr>
                      </a:br>
                      <a:r>
                        <a:rPr lang="ru-RU" sz="1800" dirty="0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</a:rPr>
                        <a:t>(I категория качества)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dirty="0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</a:rPr>
                        <a:t>Нестандартные </a:t>
                      </a:r>
                      <a:br>
                        <a:rPr lang="ru-RU" sz="1800" dirty="0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</a:rPr>
                      </a:br>
                      <a:r>
                        <a:rPr lang="ru-RU" sz="1800" dirty="0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</a:rPr>
                        <a:t>(I</a:t>
                      </a:r>
                      <a:r>
                        <a:rPr lang="en-US" sz="1800" dirty="0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</a:rPr>
                        <a:t>I</a:t>
                      </a:r>
                      <a:r>
                        <a:rPr lang="ru-RU" sz="1800" dirty="0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</a:rPr>
                        <a:t> категория качества)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</a:rPr>
                        <a:t>Сомнительные</a:t>
                      </a:r>
                      <a:endParaRPr lang="ru-RU" sz="1800"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sz="1800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</a:rPr>
                        <a:t>(III категория качества)</a:t>
                      </a:r>
                      <a:endParaRPr lang="ru-RU" sz="1800"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14282105"/>
                  </a:ext>
                </a:extLst>
              </a:tr>
              <a:tr h="993912">
                <a:tc>
                  <a:txBody>
                    <a:bodyPr/>
                    <a:lstStyle/>
                    <a:p>
                      <a:pPr algn="ctr"/>
                      <a:r>
                        <a:rPr lang="ru-RU" sz="1800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</a:rPr>
                        <a:t>Среднее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dirty="0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</a:rPr>
                        <a:t>Нестандартные </a:t>
                      </a:r>
                      <a:br>
                        <a:rPr lang="ru-RU" sz="1800" dirty="0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</a:rPr>
                      </a:br>
                      <a:r>
                        <a:rPr lang="ru-RU" sz="1800" dirty="0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</a:rPr>
                        <a:t>(I</a:t>
                      </a:r>
                      <a:r>
                        <a:rPr lang="en-US" sz="1800" dirty="0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</a:rPr>
                        <a:t>I</a:t>
                      </a:r>
                      <a:r>
                        <a:rPr lang="ru-RU" sz="1800" dirty="0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</a:rPr>
                        <a:t> категория качества)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</a:rPr>
                        <a:t>Сомнительные</a:t>
                      </a:r>
                      <a:endParaRPr lang="ru-RU" sz="1800"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sz="1800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</a:rPr>
                        <a:t>(III категория качества)</a:t>
                      </a:r>
                      <a:endParaRPr lang="ru-RU" sz="1800"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</a:rPr>
                        <a:t>Проблемные</a:t>
                      </a:r>
                      <a:endParaRPr lang="ru-RU" sz="1800"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sz="1800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</a:rPr>
                        <a:t>(IV категория качества)</a:t>
                      </a:r>
                      <a:endParaRPr lang="ru-RU" sz="1800"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85892099"/>
                  </a:ext>
                </a:extLst>
              </a:tr>
              <a:tr h="993912">
                <a:tc>
                  <a:txBody>
                    <a:bodyPr/>
                    <a:lstStyle/>
                    <a:p>
                      <a:pPr algn="ctr"/>
                      <a:r>
                        <a:rPr lang="ru-RU" sz="1800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</a:rPr>
                        <a:t>Плохое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</a:rPr>
                        <a:t>Сомнительные</a:t>
                      </a:r>
                      <a:endParaRPr lang="ru-RU" sz="1800"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sz="1800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</a:rPr>
                        <a:t>(III категория качества)</a:t>
                      </a:r>
                      <a:endParaRPr lang="ru-RU" sz="1800"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</a:rPr>
                        <a:t>Проблемные</a:t>
                      </a:r>
                      <a:endParaRPr lang="ru-RU" sz="1800"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sz="1800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</a:rPr>
                        <a:t>(IV категория качества)</a:t>
                      </a:r>
                      <a:endParaRPr lang="ru-RU" sz="1800"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err="1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</a:rPr>
                        <a:t>Безнадежные</a:t>
                      </a:r>
                      <a:endParaRPr lang="ru-RU" sz="1800" dirty="0"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  <a:p>
                      <a:pPr algn="ctr"/>
                      <a:r>
                        <a:rPr lang="en-US" sz="1800" dirty="0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</a:rPr>
                        <a:t>(V </a:t>
                      </a:r>
                      <a:r>
                        <a:rPr lang="en-US" sz="1800" dirty="0" err="1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</a:rPr>
                        <a:t>категория</a:t>
                      </a:r>
                      <a:r>
                        <a:rPr lang="en-US" sz="1800" dirty="0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</a:rPr>
                        <a:t>качества</a:t>
                      </a:r>
                      <a:r>
                        <a:rPr lang="en-US" sz="1800" dirty="0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</a:rPr>
                        <a:t>)</a:t>
                      </a:r>
                      <a:endParaRPr lang="ru-RU" sz="1800" dirty="0"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51343065"/>
                  </a:ext>
                </a:extLst>
              </a:tr>
            </a:tbl>
          </a:graphicData>
        </a:graphic>
      </p:graphicFrame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3D9152F6-7F36-4E92-881C-07F28D8F2D48}"/>
              </a:ext>
            </a:extLst>
          </p:cNvPr>
          <p:cNvSpPr/>
          <p:nvPr/>
        </p:nvSpPr>
        <p:spPr>
          <a:xfrm>
            <a:off x="3051648" y="548680"/>
            <a:ext cx="30407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spc="100" dirty="0">
                <a:solidFill>
                  <a:schemeClr val="accent2"/>
                </a:solidFill>
                <a:latin typeface="Times New Roman" panose="02020603050405020304" pitchFamily="18" charset="0"/>
              </a:rPr>
              <a:t>Категории качества ссуд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5982249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E4ED57D7-C3AA-4CE3-91F3-896125D3DC15}"/>
              </a:ext>
            </a:extLst>
          </p:cNvPr>
          <p:cNvSpPr/>
          <p:nvPr/>
        </p:nvSpPr>
        <p:spPr>
          <a:xfrm>
            <a:off x="467544" y="332656"/>
            <a:ext cx="820891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pc="100" dirty="0">
                <a:solidFill>
                  <a:schemeClr val="accent2"/>
                </a:solidFill>
                <a:latin typeface="Times New Roman" panose="02020603050405020304" pitchFamily="18" charset="0"/>
              </a:rPr>
              <a:t>В соответствии с Положением ЦБ РФ №590-П от 28.06.2017 ставка риска определяется по следующей таблице</a:t>
            </a:r>
            <a:endParaRPr lang="ru-RU" dirty="0"/>
          </a:p>
        </p:txBody>
      </p:sp>
      <p:graphicFrame>
        <p:nvGraphicFramePr>
          <p:cNvPr id="6" name="Таблица 5">
            <a:extLst>
              <a:ext uri="{FF2B5EF4-FFF2-40B4-BE49-F238E27FC236}">
                <a16:creationId xmlns:a16="http://schemas.microsoft.com/office/drawing/2014/main" id="{578D8D28-1285-42AA-AC48-CEF985BA165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23112940"/>
              </p:ext>
            </p:extLst>
          </p:nvPr>
        </p:nvGraphicFramePr>
        <p:xfrm>
          <a:off x="899592" y="1628800"/>
          <a:ext cx="7344816" cy="4176464"/>
        </p:xfrm>
        <a:graphic>
          <a:graphicData uri="http://schemas.openxmlformats.org/drawingml/2006/table">
            <a:tbl>
              <a:tblPr firstRow="1" firstCol="1" bandRow="1"/>
              <a:tblGrid>
                <a:gridCol w="2415737">
                  <a:extLst>
                    <a:ext uri="{9D8B030D-6E8A-4147-A177-3AD203B41FA5}">
                      <a16:colId xmlns:a16="http://schemas.microsoft.com/office/drawing/2014/main" val="2855873210"/>
                    </a:ext>
                  </a:extLst>
                </a:gridCol>
                <a:gridCol w="2231710">
                  <a:extLst>
                    <a:ext uri="{9D8B030D-6E8A-4147-A177-3AD203B41FA5}">
                      <a16:colId xmlns:a16="http://schemas.microsoft.com/office/drawing/2014/main" val="2232667219"/>
                    </a:ext>
                  </a:extLst>
                </a:gridCol>
                <a:gridCol w="2697369">
                  <a:extLst>
                    <a:ext uri="{9D8B030D-6E8A-4147-A177-3AD203B41FA5}">
                      <a16:colId xmlns:a16="http://schemas.microsoft.com/office/drawing/2014/main" val="3583201349"/>
                    </a:ext>
                  </a:extLst>
                </a:gridCol>
              </a:tblGrid>
              <a:tr h="1285066">
                <a:tc>
                  <a:txBody>
                    <a:bodyPr/>
                    <a:lstStyle/>
                    <a:p>
                      <a:pPr algn="ctr"/>
                      <a:r>
                        <a:rPr lang="ru-RU" sz="1600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</a:rPr>
                        <a:t>Категория качества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</a:rPr>
                        <a:t>Наименование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</a:rPr>
                        <a:t>Размер расчетного резерва в процентах от суммы основного долга по ссуде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85522039"/>
                  </a:ext>
                </a:extLst>
              </a:tr>
              <a:tr h="642533">
                <a:tc>
                  <a:txBody>
                    <a:bodyPr/>
                    <a:lstStyle/>
                    <a:p>
                      <a:pPr algn="ctr"/>
                      <a:r>
                        <a:rPr lang="ru-RU" sz="1600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</a:rPr>
                        <a:t>I категория качества (высшая)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</a:rPr>
                        <a:t>Стандартные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</a:rPr>
                        <a:t>0%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89372654"/>
                  </a:ext>
                </a:extLst>
              </a:tr>
              <a:tr h="321266">
                <a:tc>
                  <a:txBody>
                    <a:bodyPr/>
                    <a:lstStyle/>
                    <a:p>
                      <a:pPr algn="ctr"/>
                      <a:r>
                        <a:rPr lang="ru-RU" sz="1600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</a:rPr>
                        <a:t>II категория качества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</a:rPr>
                        <a:t>Нестандартные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</a:rPr>
                        <a:t>от 1% до 20%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3023399"/>
                  </a:ext>
                </a:extLst>
              </a:tr>
              <a:tr h="642533">
                <a:tc>
                  <a:txBody>
                    <a:bodyPr/>
                    <a:lstStyle/>
                    <a:p>
                      <a:pPr algn="ctr"/>
                      <a:r>
                        <a:rPr lang="ru-RU" sz="1600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</a:rPr>
                        <a:t>III категория качества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</a:rPr>
                        <a:t>Сомнительные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</a:rPr>
                        <a:t>от 21% до 50%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96770046"/>
                  </a:ext>
                </a:extLst>
              </a:tr>
              <a:tr h="642533">
                <a:tc>
                  <a:txBody>
                    <a:bodyPr/>
                    <a:lstStyle/>
                    <a:p>
                      <a:pPr algn="ctr"/>
                      <a:r>
                        <a:rPr lang="ru-RU" sz="1600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</a:rPr>
                        <a:t>IV категория качества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</a:rPr>
                        <a:t>Проблемные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</a:rPr>
                        <a:t>от 51% до 100%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27635743"/>
                  </a:ext>
                </a:extLst>
              </a:tr>
              <a:tr h="642533">
                <a:tc>
                  <a:txBody>
                    <a:bodyPr/>
                    <a:lstStyle/>
                    <a:p>
                      <a:pPr algn="ctr"/>
                      <a:r>
                        <a:rPr lang="ru-RU" sz="1600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</a:rPr>
                        <a:t>V категория качества (низшая)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</a:rPr>
                        <a:t>Безнадежные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600" dirty="0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</a:rPr>
                        <a:t>100%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7104929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1641944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3BE9D780-33B1-4261-A2E6-47F943452EA6}"/>
              </a:ext>
            </a:extLst>
          </p:cNvPr>
          <p:cNvSpPr/>
          <p:nvPr/>
        </p:nvSpPr>
        <p:spPr>
          <a:xfrm>
            <a:off x="467544" y="548680"/>
            <a:ext cx="8208912" cy="5444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0215" algn="just">
              <a:lnSpc>
                <a:spcPct val="150000"/>
              </a:lnSpc>
              <a:spcAft>
                <a:spcPts val="0"/>
              </a:spcAft>
            </a:pPr>
            <a:r>
              <a:rPr lang="ru-RU" spc="100" dirty="0">
                <a:solidFill>
                  <a:schemeClr val="accent2"/>
                </a:solidFill>
                <a:latin typeface="Times New Roman" panose="02020603050405020304" pitchFamily="18" charset="0"/>
              </a:rPr>
              <a:t>Ссуды, объединённые в ПОС, в зависимости от продолжительности просроченных платежей группируются в один из следующих портфелей обеспеченных (ипотечные ссуды и кредиты на покупку автотранспортных средств) и прочих ссуд:</a:t>
            </a: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SzPts val="1000"/>
              <a:buFont typeface="Symbol" panose="05050102010706020507" pitchFamily="18" charset="2"/>
              <a:buChar char=""/>
            </a:pPr>
            <a:r>
              <a:rPr lang="ru-RU" spc="100" dirty="0">
                <a:solidFill>
                  <a:schemeClr val="accent2"/>
                </a:solidFill>
                <a:latin typeface="Times New Roman" panose="02020603050405020304" pitchFamily="18" charset="0"/>
              </a:rPr>
              <a:t>портфель ссуд без просроченных платежей;</a:t>
            </a: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SzPts val="1000"/>
              <a:buFont typeface="Symbol" panose="05050102010706020507" pitchFamily="18" charset="2"/>
              <a:buChar char=""/>
            </a:pPr>
            <a:r>
              <a:rPr lang="ru-RU" spc="100" dirty="0">
                <a:solidFill>
                  <a:schemeClr val="accent2"/>
                </a:solidFill>
                <a:latin typeface="Times New Roman" panose="02020603050405020304" pitchFamily="18" charset="0"/>
              </a:rPr>
              <a:t>портфель ссуд с просроченными платежами продолжительностью от 1 до 30 календарных дней;</a:t>
            </a: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SzPts val="1000"/>
              <a:buFont typeface="Symbol" panose="05050102010706020507" pitchFamily="18" charset="2"/>
              <a:buChar char=""/>
            </a:pPr>
            <a:r>
              <a:rPr lang="ru-RU" spc="100" dirty="0">
                <a:solidFill>
                  <a:schemeClr val="accent2"/>
                </a:solidFill>
                <a:latin typeface="Times New Roman" panose="02020603050405020304" pitchFamily="18" charset="0"/>
              </a:rPr>
              <a:t>портфель ссуд с просроченными платежами продолжительностью от 31 до 90 календарных дней;</a:t>
            </a:r>
          </a:p>
          <a:p>
            <a:pPr marL="342900" lvl="0" indent="-342900" algn="just">
              <a:lnSpc>
                <a:spcPct val="150000"/>
              </a:lnSpc>
              <a:spcAft>
                <a:spcPts val="0"/>
              </a:spcAft>
              <a:buSzPts val="1000"/>
              <a:buFont typeface="Symbol" panose="05050102010706020507" pitchFamily="18" charset="2"/>
              <a:buChar char=""/>
            </a:pPr>
            <a:r>
              <a:rPr lang="ru-RU" spc="100" dirty="0">
                <a:solidFill>
                  <a:schemeClr val="accent2"/>
                </a:solidFill>
                <a:latin typeface="Times New Roman" panose="02020603050405020304" pitchFamily="18" charset="0"/>
              </a:rPr>
              <a:t>портфель ссуд с просроченными платежами продолжительностью от 91 до 180 календарных дней;</a:t>
            </a:r>
          </a:p>
          <a:p>
            <a:pPr>
              <a:lnSpc>
                <a:spcPct val="150000"/>
              </a:lnSpc>
            </a:pPr>
            <a:r>
              <a:rPr lang="ru-RU" spc="100" dirty="0">
                <a:solidFill>
                  <a:schemeClr val="accent2"/>
                </a:solidFill>
                <a:latin typeface="Times New Roman" panose="02020603050405020304" pitchFamily="18" charset="0"/>
              </a:rPr>
              <a:t>портфель ссуд с просроченными платежами продолжительностью свыше 180 календарных дней.</a:t>
            </a:r>
          </a:p>
        </p:txBody>
      </p:sp>
    </p:spTree>
    <p:extLst>
      <p:ext uri="{BB962C8B-B14F-4D97-AF65-F5344CB8AC3E}">
        <p14:creationId xmlns:p14="http://schemas.microsoft.com/office/powerpoint/2010/main" val="317987961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6A6B67F4-D6E4-40C1-9B7E-90E8BCD591F5}"/>
              </a:ext>
            </a:extLst>
          </p:cNvPr>
          <p:cNvSpPr/>
          <p:nvPr/>
        </p:nvSpPr>
        <p:spPr>
          <a:xfrm>
            <a:off x="233518" y="332656"/>
            <a:ext cx="867696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0215" algn="ctr">
              <a:spcAft>
                <a:spcPts val="0"/>
              </a:spcAft>
            </a:pPr>
            <a:r>
              <a:rPr lang="ru-RU" spc="100" dirty="0">
                <a:solidFill>
                  <a:schemeClr val="accent2"/>
                </a:solidFill>
                <a:latin typeface="Times New Roman" panose="02020603050405020304" pitchFamily="18" charset="0"/>
              </a:rPr>
              <a:t>Для субъектов малого и среднего предпринимательства закреплён единственный способ определения ставки риска, который совпадает с вариантом 1, предложенным для физических лиц:</a:t>
            </a:r>
          </a:p>
        </p:txBody>
      </p:sp>
      <p:graphicFrame>
        <p:nvGraphicFramePr>
          <p:cNvPr id="4" name="Таблица 3">
            <a:extLst>
              <a:ext uri="{FF2B5EF4-FFF2-40B4-BE49-F238E27FC236}">
                <a16:creationId xmlns:a16="http://schemas.microsoft.com/office/drawing/2014/main" id="{FE0F1FF3-1C00-4540-9CB4-2565CE4BF90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77688137"/>
              </p:ext>
            </p:extLst>
          </p:nvPr>
        </p:nvGraphicFramePr>
        <p:xfrm>
          <a:off x="431540" y="1393414"/>
          <a:ext cx="8280919" cy="5120640"/>
        </p:xfrm>
        <a:graphic>
          <a:graphicData uri="http://schemas.openxmlformats.org/drawingml/2006/table">
            <a:tbl>
              <a:tblPr firstRow="1" firstCol="1" bandRow="1"/>
              <a:tblGrid>
                <a:gridCol w="3383162">
                  <a:extLst>
                    <a:ext uri="{9D8B030D-6E8A-4147-A177-3AD203B41FA5}">
                      <a16:colId xmlns:a16="http://schemas.microsoft.com/office/drawing/2014/main" val="2640893330"/>
                    </a:ext>
                  </a:extLst>
                </a:gridCol>
                <a:gridCol w="1293143">
                  <a:extLst>
                    <a:ext uri="{9D8B030D-6E8A-4147-A177-3AD203B41FA5}">
                      <a16:colId xmlns:a16="http://schemas.microsoft.com/office/drawing/2014/main" val="3745738799"/>
                    </a:ext>
                  </a:extLst>
                </a:gridCol>
                <a:gridCol w="1293143">
                  <a:extLst>
                    <a:ext uri="{9D8B030D-6E8A-4147-A177-3AD203B41FA5}">
                      <a16:colId xmlns:a16="http://schemas.microsoft.com/office/drawing/2014/main" val="2266146815"/>
                    </a:ext>
                  </a:extLst>
                </a:gridCol>
                <a:gridCol w="1155291">
                  <a:extLst>
                    <a:ext uri="{9D8B030D-6E8A-4147-A177-3AD203B41FA5}">
                      <a16:colId xmlns:a16="http://schemas.microsoft.com/office/drawing/2014/main" val="2557979786"/>
                    </a:ext>
                  </a:extLst>
                </a:gridCol>
                <a:gridCol w="1156180">
                  <a:extLst>
                    <a:ext uri="{9D8B030D-6E8A-4147-A177-3AD203B41FA5}">
                      <a16:colId xmlns:a16="http://schemas.microsoft.com/office/drawing/2014/main" val="2221980848"/>
                    </a:ext>
                  </a:extLst>
                </a:gridCol>
              </a:tblGrid>
              <a:tr h="170418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Портфели однородных ссуд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По ссудам, предоставленным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физическим лицам (вариант 1),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субъектам малого и среднего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предпринимательства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По ссудам, предоставленным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физическим лицам (вариант 2)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33408251"/>
                  </a:ext>
                </a:extLst>
              </a:tr>
              <a:tr h="486911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Портфель ссуд без просроченных платежей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,5%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,5%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,75%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,75%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23049881"/>
                  </a:ext>
                </a:extLst>
              </a:tr>
              <a:tr h="730367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Портфель ссуд с просроченными платежами от 1 до 30 календарных дней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,5%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,5%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02820875"/>
                  </a:ext>
                </a:extLst>
              </a:tr>
              <a:tr h="730367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портфель ссуд с просроченными платежами от 31 до 90 календарных дней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0%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20%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0%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20%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05529167"/>
                  </a:ext>
                </a:extLst>
              </a:tr>
              <a:tr h="730367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портфель ссуд с просроченными платежами от 91 до 180 календарных дней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35%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50%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35%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50%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23807535"/>
                  </a:ext>
                </a:extLst>
              </a:tr>
              <a:tr h="730367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ru-RU" sz="1600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портфель ссуд с просроченными платежами свыше 180 календарных дней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4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 dirty="0"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75%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1426272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3795408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AB2F21A4-C419-4125-AB83-D6004D7DA8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804974"/>
              </p:ext>
            </p:extLst>
          </p:nvPr>
        </p:nvGraphicFramePr>
        <p:xfrm>
          <a:off x="268996" y="692696"/>
          <a:ext cx="8623484" cy="5483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Document" r:id="rId3" imgW="5975649" imgH="3536038" progId="Word.Document.12">
                  <p:embed/>
                </p:oleObj>
              </mc:Choice>
              <mc:Fallback>
                <p:oleObj name="Document" r:id="rId3" imgW="5975649" imgH="353603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8996" y="692696"/>
                        <a:ext cx="8623484" cy="54837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26827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322666" y="722820"/>
            <a:ext cx="653472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71438" algn="ctr"/>
            <a:r>
              <a:rPr lang="ru-RU" b="1" dirty="0">
                <a:solidFill>
                  <a:srgbClr val="22226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счет стандартизированных индексов:</a:t>
            </a:r>
          </a:p>
          <a:p>
            <a:pPr indent="338138" algn="just"/>
            <a:endParaRPr lang="ru-RU" dirty="0">
              <a:solidFill>
                <a:srgbClr val="22226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Группа 9">
            <a:extLst>
              <a:ext uri="{FF2B5EF4-FFF2-40B4-BE49-F238E27FC236}">
                <a16:creationId xmlns:a16="http://schemas.microsoft.com/office/drawing/2014/main" id="{D0424412-7825-4486-9ACF-412AE17EDB87}"/>
              </a:ext>
            </a:extLst>
          </p:cNvPr>
          <p:cNvGrpSpPr/>
          <p:nvPr/>
        </p:nvGrpSpPr>
        <p:grpSpPr>
          <a:xfrm>
            <a:off x="1298102" y="3717032"/>
            <a:ext cx="6489442" cy="1918700"/>
            <a:chOff x="1283584" y="3494455"/>
            <a:chExt cx="6489442" cy="1918700"/>
          </a:xfrm>
        </p:grpSpPr>
        <p:graphicFrame>
          <p:nvGraphicFramePr>
            <p:cNvPr id="3" name="Объект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6997307"/>
                </p:ext>
              </p:extLst>
            </p:nvPr>
          </p:nvGraphicFramePr>
          <p:xfrm>
            <a:off x="1348562" y="4077072"/>
            <a:ext cx="6424464" cy="5400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9" name="Equation" r:id="rId3" imgW="5435280" imgH="457200" progId="Equation.DSMT4">
                    <p:embed/>
                  </p:oleObj>
                </mc:Choice>
                <mc:Fallback>
                  <p:oleObj name="Equation" r:id="rId3" imgW="5435280" imgH="457200" progId="Equation.DSMT4">
                    <p:embed/>
                    <p:pic>
                      <p:nvPicPr>
                        <p:cNvPr id="3" name="Объект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8562" y="4077072"/>
                          <a:ext cx="6424464" cy="54006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Прямоугольник 5"/>
            <p:cNvSpPr/>
            <p:nvPr/>
          </p:nvSpPr>
          <p:spPr>
            <a:xfrm>
              <a:off x="1283584" y="3494455"/>
              <a:ext cx="385862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indent="338138" algn="just"/>
              <a:r>
                <a:rPr lang="ru-RU" dirty="0">
                  <a:solidFill>
                    <a:srgbClr val="8E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для деструктивных показателей:</a:t>
              </a:r>
            </a:p>
          </p:txBody>
        </p:sp>
        <p:graphicFrame>
          <p:nvGraphicFramePr>
            <p:cNvPr id="7" name="Объект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1885567"/>
                </p:ext>
              </p:extLst>
            </p:nvPr>
          </p:nvGraphicFramePr>
          <p:xfrm>
            <a:off x="3502584" y="4636726"/>
            <a:ext cx="2135180" cy="776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0" name="Equation" r:id="rId5" imgW="1307880" imgH="520560" progId="Equation.DSMT4">
                    <p:embed/>
                  </p:oleObj>
                </mc:Choice>
                <mc:Fallback>
                  <p:oleObj name="Equation" r:id="rId5" imgW="1307880" imgH="520560" progId="Equation.DSMT4">
                    <p:embed/>
                    <p:pic>
                      <p:nvPicPr>
                        <p:cNvPr id="7" name="Объект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2584" y="4636726"/>
                          <a:ext cx="2135180" cy="77642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Группа 8">
            <a:extLst>
              <a:ext uri="{FF2B5EF4-FFF2-40B4-BE49-F238E27FC236}">
                <a16:creationId xmlns:a16="http://schemas.microsoft.com/office/drawing/2014/main" id="{D4534653-3E33-4C00-95ED-D4ECD93722EC}"/>
              </a:ext>
            </a:extLst>
          </p:cNvPr>
          <p:cNvGrpSpPr/>
          <p:nvPr/>
        </p:nvGrpSpPr>
        <p:grpSpPr>
          <a:xfrm>
            <a:off x="1128439" y="1614950"/>
            <a:ext cx="6620199" cy="1783268"/>
            <a:chOff x="1152827" y="1508501"/>
            <a:chExt cx="6620199" cy="1783268"/>
          </a:xfrm>
        </p:grpSpPr>
        <p:graphicFrame>
          <p:nvGraphicFramePr>
            <p:cNvPr id="2" name="Объект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726724"/>
                </p:ext>
              </p:extLst>
            </p:nvPr>
          </p:nvGraphicFramePr>
          <p:xfrm>
            <a:off x="1348562" y="2017184"/>
            <a:ext cx="6424464" cy="5400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1" name="Equation" r:id="rId7" imgW="5435280" imgH="457200" progId="Equation.DSMT4">
                    <p:embed/>
                  </p:oleObj>
                </mc:Choice>
                <mc:Fallback>
                  <p:oleObj name="Equation" r:id="rId7" imgW="5435280" imgH="457200" progId="Equation.DSMT4">
                    <p:embed/>
                    <p:pic>
                      <p:nvPicPr>
                        <p:cNvPr id="2" name="Объект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8562" y="2017184"/>
                          <a:ext cx="6424464" cy="54006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Объект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5596533"/>
                </p:ext>
              </p:extLst>
            </p:nvPr>
          </p:nvGraphicFramePr>
          <p:xfrm>
            <a:off x="3502583" y="2557245"/>
            <a:ext cx="2030142" cy="7345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2" name="Equation" r:id="rId9" imgW="1307880" imgH="520560" progId="Equation.DSMT4">
                    <p:embed/>
                  </p:oleObj>
                </mc:Choice>
                <mc:Fallback>
                  <p:oleObj name="Equation" r:id="rId9" imgW="1307880" imgH="520560" progId="Equation.DSMT4">
                    <p:embed/>
                    <p:pic>
                      <p:nvPicPr>
                        <p:cNvPr id="5" name="Объект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2583" y="2557245"/>
                          <a:ext cx="2030142" cy="73452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Прямоугольник 7">
              <a:extLst>
                <a:ext uri="{FF2B5EF4-FFF2-40B4-BE49-F238E27FC236}">
                  <a16:creationId xmlns:a16="http://schemas.microsoft.com/office/drawing/2014/main" id="{F7A8BC6B-0F75-426C-AEF9-450DD5325068}"/>
                </a:ext>
              </a:extLst>
            </p:cNvPr>
            <p:cNvSpPr/>
            <p:nvPr/>
          </p:nvSpPr>
          <p:spPr>
            <a:xfrm>
              <a:off x="1152827" y="1508501"/>
              <a:ext cx="397256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indent="338138" algn="just"/>
              <a:r>
                <a:rPr lang="ru-RU" dirty="0">
                  <a:solidFill>
                    <a:srgbClr val="0B790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 для конструктивных показателей: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70315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A56C368-6170-42A0-8D26-BCD8343C6E1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568" y="1772816"/>
            <a:ext cx="8186598" cy="24472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163513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623CE7FB-5473-491D-B36E-D7180597CF6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5849" y="1484784"/>
            <a:ext cx="8592301" cy="27363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834320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: скругленные углы 1">
            <a:extLst>
              <a:ext uri="{FF2B5EF4-FFF2-40B4-BE49-F238E27FC236}">
                <a16:creationId xmlns:a16="http://schemas.microsoft.com/office/drawing/2014/main" id="{2575EB7A-3EBE-46C2-AAAE-E62B3504BA91}"/>
              </a:ext>
            </a:extLst>
          </p:cNvPr>
          <p:cNvSpPr/>
          <p:nvPr/>
        </p:nvSpPr>
        <p:spPr bwMode="auto">
          <a:xfrm>
            <a:off x="1835696" y="1052736"/>
            <a:ext cx="5904656" cy="1224136"/>
          </a:xfrm>
          <a:prstGeom prst="round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8BE9A4AE-228B-4323-A5CB-152FCD3C5C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3608" y="1124743"/>
            <a:ext cx="942830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pSp>
        <p:nvGrpSpPr>
          <p:cNvPr id="9" name="Group 1">
            <a:extLst>
              <a:ext uri="{FF2B5EF4-FFF2-40B4-BE49-F238E27FC236}">
                <a16:creationId xmlns:a16="http://schemas.microsoft.com/office/drawing/2014/main" id="{C6C191EB-8119-4AE3-A6CD-84E275907A20}"/>
              </a:ext>
            </a:extLst>
          </p:cNvPr>
          <p:cNvGrpSpPr>
            <a:grpSpLocks/>
          </p:cNvGrpSpPr>
          <p:nvPr/>
        </p:nvGrpSpPr>
        <p:grpSpPr bwMode="auto">
          <a:xfrm>
            <a:off x="467544" y="620688"/>
            <a:ext cx="8368536" cy="5307740"/>
            <a:chOff x="1416" y="10718"/>
            <a:chExt cx="9651" cy="4342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0BA33D15-3A16-46B8-9D15-AA9F004747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6" y="10718"/>
              <a:ext cx="9618" cy="694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ru-RU" sz="2000" b="1" i="0" u="none" strike="noStrike" cap="none" normalizeH="0" baseline="0" dirty="0">
                  <a:ln>
                    <a:noFill/>
                  </a:ln>
                  <a:solidFill>
                    <a:schemeClr val="accent2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Законодательство Российской Федерации, регулирующее </a:t>
              </a:r>
              <a:br>
                <a:rPr kumimoji="0" lang="ru-RU" altLang="ru-RU" sz="2000" b="1" i="0" u="none" strike="noStrike" cap="none" normalizeH="0" baseline="0" dirty="0">
                  <a:ln>
                    <a:noFill/>
                  </a:ln>
                  <a:solidFill>
                    <a:schemeClr val="accent2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kumimoji="0" lang="ru-RU" altLang="ru-RU" sz="2000" b="1" i="0" u="none" strike="noStrike" cap="none" normalizeH="0" baseline="0" dirty="0">
                  <a:ln>
                    <a:noFill/>
                  </a:ln>
                  <a:solidFill>
                    <a:schemeClr val="accent2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обеспечение экономических интересов</a:t>
              </a:r>
              <a:endParaRPr kumimoji="0" lang="ru-RU" altLang="ru-RU" sz="2000" b="0" i="0" u="none" strike="noStrike" cap="none" normalizeH="0" baseline="0" dirty="0">
                <a:ln>
                  <a:noFill/>
                </a:ln>
                <a:solidFill>
                  <a:schemeClr val="accent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AutoShape 8">
              <a:extLst>
                <a:ext uri="{FF2B5EF4-FFF2-40B4-BE49-F238E27FC236}">
                  <a16:creationId xmlns:a16="http://schemas.microsoft.com/office/drawing/2014/main" id="{10AA93B3-AABE-4E53-BB80-F2B6723205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5" y="11964"/>
              <a:ext cx="8874" cy="1176"/>
            </a:xfrm>
            <a:prstGeom prst="roundRect">
              <a:avLst>
                <a:gd name="adj" fmla="val 8495"/>
              </a:avLst>
            </a:prstGeom>
            <a:solidFill>
              <a:srgbClr val="FFFFFF"/>
            </a:solidFill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ru-RU" sz="2000" b="0" i="0" u="none" strike="noStrike" cap="none" normalizeH="0" baseline="0" dirty="0">
                  <a:ln>
                    <a:noFill/>
                  </a:ln>
                  <a:solidFill>
                    <a:schemeClr val="accent2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Федеральное:</a:t>
              </a:r>
              <a:endParaRPr kumimoji="0" lang="ru-RU" altLang="ru-RU" sz="2000" b="0" i="0" u="none" strike="noStrike" cap="none" normalizeH="0" baseline="0" dirty="0">
                <a:ln>
                  <a:noFill/>
                </a:ln>
                <a:solidFill>
                  <a:schemeClr val="accent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ru-RU" sz="2000" b="0" i="0" u="none" strike="noStrike" cap="none" normalizeH="0" baseline="0" dirty="0">
                  <a:ln>
                    <a:noFill/>
                  </a:ln>
                  <a:solidFill>
                    <a:schemeClr val="accent2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а) Конституция Российской Федерации;</a:t>
              </a:r>
              <a:endParaRPr kumimoji="0" lang="ru-RU" altLang="ru-RU" sz="2000" b="0" i="0" u="none" strike="noStrike" cap="none" normalizeH="0" baseline="0" dirty="0">
                <a:ln>
                  <a:noFill/>
                </a:ln>
                <a:solidFill>
                  <a:schemeClr val="accent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ru-RU" sz="2000" b="0" i="0" u="none" strike="noStrike" cap="none" normalizeH="0" baseline="0" dirty="0">
                  <a:ln>
                    <a:noFill/>
                  </a:ln>
                  <a:solidFill>
                    <a:schemeClr val="accent2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б) законы Российской Федерации;</a:t>
              </a:r>
              <a:endParaRPr kumimoji="0" lang="ru-RU" altLang="ru-RU" sz="2000" b="0" i="0" u="none" strike="noStrike" cap="none" normalizeH="0" baseline="0" dirty="0">
                <a:ln>
                  <a:noFill/>
                </a:ln>
                <a:solidFill>
                  <a:schemeClr val="accent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ru-RU" sz="2000" b="0" i="0" u="none" strike="noStrike" cap="none" normalizeH="0" baseline="0" dirty="0">
                  <a:ln>
                    <a:noFill/>
                  </a:ln>
                  <a:solidFill>
                    <a:schemeClr val="accent2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в) подзаконные нормативные правовые акты Российской Федерации</a:t>
              </a:r>
              <a:endParaRPr kumimoji="0" lang="ru-RU" altLang="ru-RU" sz="2000" b="0" i="0" u="none" strike="noStrike" cap="none" normalizeH="0" baseline="0" dirty="0">
                <a:ln>
                  <a:noFill/>
                </a:ln>
                <a:solidFill>
                  <a:schemeClr val="accent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AutoShape 7">
              <a:extLst>
                <a:ext uri="{FF2B5EF4-FFF2-40B4-BE49-F238E27FC236}">
                  <a16:creationId xmlns:a16="http://schemas.microsoft.com/office/drawing/2014/main" id="{4D762E02-2A11-4E23-9566-42CAD6A677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5" y="13465"/>
              <a:ext cx="8874" cy="671"/>
            </a:xfrm>
            <a:prstGeom prst="roundRect">
              <a:avLst>
                <a:gd name="adj" fmla="val 16667"/>
              </a:avLst>
            </a:prstGeom>
            <a:solidFill>
              <a:srgbClr val="FFFFFF"/>
            </a:solidFill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ru-RU" sz="2000" b="0" i="0" u="none" strike="noStrike" cap="none" normalizeH="0" baseline="0" dirty="0">
                  <a:ln>
                    <a:noFill/>
                  </a:ln>
                  <a:solidFill>
                    <a:schemeClr val="accent2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Региональное:</a:t>
              </a:r>
              <a:endParaRPr kumimoji="0" lang="ru-RU" altLang="ru-RU" sz="2000" b="0" i="0" u="none" strike="noStrike" cap="none" normalizeH="0" baseline="0" dirty="0">
                <a:ln>
                  <a:noFill/>
                </a:ln>
                <a:solidFill>
                  <a:schemeClr val="accent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ru-RU" sz="2000" b="0" i="0" u="none" strike="noStrike" cap="none" normalizeH="0" baseline="0" dirty="0">
                  <a:ln>
                    <a:noFill/>
                  </a:ln>
                  <a:solidFill>
                    <a:schemeClr val="accent2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Законодательство субъектов Российской Федерации</a:t>
              </a:r>
              <a:endParaRPr kumimoji="0" lang="ru-RU" altLang="ru-RU" sz="2000" b="0" i="0" u="none" strike="noStrike" cap="none" normalizeH="0" baseline="0" dirty="0">
                <a:ln>
                  <a:noFill/>
                </a:ln>
                <a:solidFill>
                  <a:schemeClr val="accent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AutoShape 6">
              <a:extLst>
                <a:ext uri="{FF2B5EF4-FFF2-40B4-BE49-F238E27FC236}">
                  <a16:creationId xmlns:a16="http://schemas.microsoft.com/office/drawing/2014/main" id="{4EAEEB60-EC85-44D2-B04F-047ABDC716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93" y="14643"/>
              <a:ext cx="8874" cy="417"/>
            </a:xfrm>
            <a:prstGeom prst="roundRect">
              <a:avLst>
                <a:gd name="adj" fmla="val 16667"/>
              </a:avLst>
            </a:prstGeom>
            <a:solidFill>
              <a:srgbClr val="FFFFFF"/>
            </a:solidFill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ru-RU" sz="2000" b="0" i="0" u="none" strike="noStrike" cap="none" normalizeH="0" baseline="0" dirty="0">
                  <a:ln>
                    <a:noFill/>
                  </a:ln>
                  <a:solidFill>
                    <a:schemeClr val="accent2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Нормативные правовые акты органов местного самоуправления</a:t>
              </a:r>
              <a:endParaRPr kumimoji="0" lang="ru-RU" altLang="ru-RU" sz="2000" b="0" i="0" u="none" strike="noStrike" cap="none" normalizeH="0" baseline="0" dirty="0">
                <a:ln>
                  <a:noFill/>
                </a:ln>
                <a:solidFill>
                  <a:schemeClr val="accent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AutoShape 5">
              <a:extLst>
                <a:ext uri="{FF2B5EF4-FFF2-40B4-BE49-F238E27FC236}">
                  <a16:creationId xmlns:a16="http://schemas.microsoft.com/office/drawing/2014/main" id="{3A67760C-F700-41CC-80FB-28A8FBDE5C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4" y="11411"/>
              <a:ext cx="0" cy="3435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sz="20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AutoShape 4">
              <a:extLst>
                <a:ext uri="{FF2B5EF4-FFF2-40B4-BE49-F238E27FC236}">
                  <a16:creationId xmlns:a16="http://schemas.microsoft.com/office/drawing/2014/main" id="{72A5DB92-B632-44F0-8D29-A52F0FF474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9" y="14851"/>
              <a:ext cx="744" cy="1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sz="20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AutoShape 3">
              <a:extLst>
                <a:ext uri="{FF2B5EF4-FFF2-40B4-BE49-F238E27FC236}">
                  <a16:creationId xmlns:a16="http://schemas.microsoft.com/office/drawing/2014/main" id="{046F4397-EDED-4824-B2BD-B62F2DE5AF7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5" y="13794"/>
              <a:ext cx="744" cy="1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sz="2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AutoShape 2">
              <a:extLst>
                <a:ext uri="{FF2B5EF4-FFF2-40B4-BE49-F238E27FC236}">
                  <a16:creationId xmlns:a16="http://schemas.microsoft.com/office/drawing/2014/main" id="{98109589-7DE1-4973-8860-201E1AE5C0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23" y="12543"/>
              <a:ext cx="744" cy="1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sz="20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2895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D81F950A-6F93-4DC6-A8F9-7197C57806E2}"/>
              </a:ext>
            </a:extLst>
          </p:cNvPr>
          <p:cNvSpPr/>
          <p:nvPr/>
        </p:nvSpPr>
        <p:spPr>
          <a:xfrm>
            <a:off x="233518" y="1484784"/>
            <a:ext cx="8676964" cy="29510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ru-RU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ровни защищенности интересов коммерческого банка:</a:t>
            </a:r>
          </a:p>
          <a:p>
            <a:pPr indent="35560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• правовая защищенность интеллектуальной собственности;</a:t>
            </a:r>
          </a:p>
          <a:p>
            <a:pPr indent="35560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• социальная защищенность работников банка;</a:t>
            </a:r>
          </a:p>
          <a:p>
            <a:pPr indent="35560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• защищенность от недобросовестной конкуренции;</a:t>
            </a:r>
          </a:p>
          <a:p>
            <a:pPr indent="35560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• защищенность активов банка;</a:t>
            </a:r>
          </a:p>
          <a:p>
            <a:pPr indent="35560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• защищенность информационной среды и данных о финансовой деятельности банка.</a:t>
            </a:r>
          </a:p>
        </p:txBody>
      </p:sp>
    </p:spTree>
    <p:extLst>
      <p:ext uri="{BB962C8B-B14F-4D97-AF65-F5344CB8AC3E}">
        <p14:creationId xmlns:p14="http://schemas.microsoft.com/office/powerpoint/2010/main" val="2489375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CF10B2AD-FA60-4A3A-BB62-39D4D07CE894}"/>
              </a:ext>
            </a:extLst>
          </p:cNvPr>
          <p:cNvSpPr/>
          <p:nvPr/>
        </p:nvSpPr>
        <p:spPr>
          <a:xfrm>
            <a:off x="194240" y="1196752"/>
            <a:ext cx="8755519" cy="41975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ru-RU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Задачи обеспечения экономической безопасности коммерческого банка:</a:t>
            </a:r>
          </a:p>
          <a:p>
            <a:pPr indent="35560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• выявление реальных и прогнозирование потенциальных рисков и угроз;</a:t>
            </a:r>
          </a:p>
          <a:p>
            <a:pPr indent="35560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• определение способов ослабления или нейтрализации рисков и угроз;</a:t>
            </a:r>
          </a:p>
          <a:p>
            <a:pPr indent="35560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• нахождение финансовых источников для обеспечения экономической безопасности банка;</a:t>
            </a:r>
          </a:p>
          <a:p>
            <a:pPr indent="35560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• тесное взаимодействие руководства с правоохранительными и контрольными органами в целях предотвращения и пресечения правонарушений, направленных против интересов банка;</a:t>
            </a:r>
          </a:p>
          <a:p>
            <a:pPr indent="35560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• создание собственной, соответствующей рискам и угрозам, службы безопасности банка.</a:t>
            </a:r>
          </a:p>
        </p:txBody>
      </p:sp>
    </p:spTree>
    <p:extLst>
      <p:ext uri="{BB962C8B-B14F-4D97-AF65-F5344CB8AC3E}">
        <p14:creationId xmlns:p14="http://schemas.microsoft.com/office/powerpoint/2010/main" val="230069647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28121236-9BB7-4B36-BEE6-E36D996E6753}"/>
              </a:ext>
            </a:extLst>
          </p:cNvPr>
          <p:cNvSpPr/>
          <p:nvPr/>
        </p:nvSpPr>
        <p:spPr>
          <a:xfrm>
            <a:off x="503548" y="548680"/>
            <a:ext cx="8136904" cy="21200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0363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Под </a:t>
            </a:r>
            <a:r>
              <a:rPr lang="ru-RU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системой раннего предупреждения </a:t>
            </a: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понимают особую информационную систему, благодаря которой руководство организации получает сведения о потенциальных опасностях, грозящих из внешней среды и/или внутренней среды, с тем, чтобы своевременно и целенаправленно реагировать на угрозы соответствующими мероприятиями</a:t>
            </a: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64D475E8-DD19-47B3-A1D1-C7E6917CFE15}"/>
              </a:ext>
            </a:extLst>
          </p:cNvPr>
          <p:cNvSpPr/>
          <p:nvPr/>
        </p:nvSpPr>
        <p:spPr>
          <a:xfrm>
            <a:off x="503548" y="3068960"/>
            <a:ext cx="8136904" cy="25355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Aft>
                <a:spcPts val="0"/>
              </a:spcAft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Виды систем раннего предупреждения:</a:t>
            </a:r>
          </a:p>
          <a:p>
            <a:pPr indent="450215" algn="just">
              <a:lnSpc>
                <a:spcPct val="150000"/>
              </a:lnSpc>
              <a:spcAft>
                <a:spcPts val="0"/>
              </a:spcAft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1) ориентированная на внутренние процессы банка и направленная на предварительную оценку кризисных состояний производства продукции;</a:t>
            </a:r>
          </a:p>
          <a:p>
            <a:pPr indent="450215" algn="just">
              <a:lnSpc>
                <a:spcPct val="150000"/>
              </a:lnSpc>
              <a:spcAft>
                <a:spcPts val="0"/>
              </a:spcAft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2) ориентированная на процессы, происходящие во внешней среде и направленная на прогнозирование рисков угроз со стороны государства, конкурентов, контрагентов и др.</a:t>
            </a:r>
          </a:p>
        </p:txBody>
      </p:sp>
    </p:spTree>
    <p:extLst>
      <p:ext uri="{BB962C8B-B14F-4D97-AF65-F5344CB8AC3E}">
        <p14:creationId xmlns:p14="http://schemas.microsoft.com/office/powerpoint/2010/main" val="3189727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97AB8D8D-3B89-4976-87FC-3B027E72DDE7}"/>
              </a:ext>
            </a:extLst>
          </p:cNvPr>
          <p:cNvSpPr/>
          <p:nvPr/>
        </p:nvSpPr>
        <p:spPr>
          <a:xfrm>
            <a:off x="215516" y="908720"/>
            <a:ext cx="8712968" cy="46536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63538" algn="ctr">
              <a:lnSpc>
                <a:spcPct val="150000"/>
              </a:lnSpc>
            </a:pPr>
            <a:r>
              <a:rPr lang="ru-RU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Этапы создания системы раннего предупреждения :</a:t>
            </a:r>
          </a:p>
          <a:p>
            <a:pPr indent="363538" algn="just">
              <a:lnSpc>
                <a:spcPct val="150000"/>
              </a:lnSpc>
            </a:pPr>
            <a:r>
              <a:rPr lang="ru-RU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1. Анализ истории развития банка с целью выявления опасных зон в финансовой деятельности.</a:t>
            </a:r>
          </a:p>
          <a:p>
            <a:pPr indent="363538" algn="just">
              <a:lnSpc>
                <a:spcPct val="150000"/>
              </a:lnSpc>
            </a:pPr>
            <a:r>
              <a:rPr lang="ru-RU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2. Выбор показателей (индикаторов), для постоянного мониторинга событий деятельности и установление их пороговых значений.</a:t>
            </a:r>
          </a:p>
          <a:p>
            <a:pPr indent="363538" algn="just">
              <a:lnSpc>
                <a:spcPct val="150000"/>
              </a:lnSpc>
            </a:pPr>
            <a:r>
              <a:rPr lang="ru-RU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3. Выделение зон экономической безопасности на основе значений показателей.</a:t>
            </a:r>
          </a:p>
          <a:p>
            <a:pPr indent="363538" algn="just">
              <a:lnSpc>
                <a:spcPct val="150000"/>
              </a:lnSpc>
            </a:pPr>
            <a:r>
              <a:rPr lang="ru-RU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4. Расчет значений показателей (индикаторов) в отчетных периодах.</a:t>
            </a:r>
          </a:p>
          <a:p>
            <a:pPr indent="363538" algn="just">
              <a:lnSpc>
                <a:spcPct val="150000"/>
              </a:lnSpc>
            </a:pPr>
            <a:r>
              <a:rPr lang="ru-RU" sz="2000" dirty="0">
                <a:solidFill>
                  <a:schemeClr val="accent2"/>
                </a:solidFill>
                <a:latin typeface="Times New Roman" panose="02020603050405020304" pitchFamily="18" charset="0"/>
              </a:rPr>
              <a:t>5. Определение зоны экономической безопасности банка в отчетном периоде.</a:t>
            </a:r>
          </a:p>
        </p:txBody>
      </p:sp>
    </p:spTree>
    <p:extLst>
      <p:ext uri="{BB962C8B-B14F-4D97-AF65-F5344CB8AC3E}">
        <p14:creationId xmlns:p14="http://schemas.microsoft.com/office/powerpoint/2010/main" val="3082896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AFE1A9A2-F75D-4AE4-906C-7F8CE163FE4A}"/>
              </a:ext>
            </a:extLst>
          </p:cNvPr>
          <p:cNvSpPr/>
          <p:nvPr/>
        </p:nvSpPr>
        <p:spPr>
          <a:xfrm>
            <a:off x="179512" y="476672"/>
            <a:ext cx="8784976" cy="5444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55600" algn="just">
              <a:lnSpc>
                <a:spcPct val="150000"/>
              </a:lnSpc>
            </a:pPr>
            <a:r>
              <a:rPr lang="ru-RU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Процесс разработки планов с учетом выполнения задач экономической безопасности может выглядеть следующим образом:</a:t>
            </a:r>
          </a:p>
          <a:p>
            <a:pPr indent="35560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• анализ выполнения плановых заданий развития банка за прошедший календарный год, определение резервов эффективности;</a:t>
            </a:r>
          </a:p>
          <a:p>
            <a:pPr indent="35560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• обоснование целей и задач развития банка в перспективном периоде с учетом возможных рисков и угроз;</a:t>
            </a:r>
          </a:p>
          <a:p>
            <a:pPr indent="35560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• определение пороговых значений основных показателей (индикаторов) хозяйственной деятельности;</a:t>
            </a:r>
          </a:p>
          <a:p>
            <a:pPr indent="35560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• согласование планов с подразделениями банка и доведения до них контрольных цифр;</a:t>
            </a:r>
          </a:p>
          <a:p>
            <a:pPr indent="35560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• оперативный контроль за достижением пороговых значений показателей (индикаторов) и оценка вклада отдельных структурных подразделений в общее выполнение плана.</a:t>
            </a:r>
          </a:p>
        </p:txBody>
      </p:sp>
    </p:spTree>
    <p:extLst>
      <p:ext uri="{BB962C8B-B14F-4D97-AF65-F5344CB8AC3E}">
        <p14:creationId xmlns:p14="http://schemas.microsoft.com/office/powerpoint/2010/main" val="1871320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40C1B8AA-CAC6-43CC-BA49-BE6939FF87C2}"/>
              </a:ext>
            </a:extLst>
          </p:cNvPr>
          <p:cNvSpPr/>
          <p:nvPr/>
        </p:nvSpPr>
        <p:spPr>
          <a:xfrm>
            <a:off x="287524" y="116632"/>
            <a:ext cx="8568952" cy="62750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35560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Принцип </a:t>
            </a:r>
            <a:r>
              <a:rPr lang="ru-RU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превентивности мер предупреждения рисков и угроз экономической безопасности банка</a:t>
            </a: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 направлен на выполнение совокупности взаимосвязанных мероприятий:</a:t>
            </a:r>
          </a:p>
          <a:p>
            <a:pPr indent="35560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• оперативный контроль за выполнением плановых заданий, выявление отклонений от плана и причин, повлекших отклонения;</a:t>
            </a:r>
          </a:p>
          <a:p>
            <a:pPr indent="35560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• укрепление трудовой дисциплины и разработка мер по повышению производительности труда;</a:t>
            </a:r>
          </a:p>
          <a:p>
            <a:pPr indent="35560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• повышение </a:t>
            </a:r>
            <a:r>
              <a:rPr lang="ru-RU" dirty="0" err="1">
                <a:solidFill>
                  <a:schemeClr val="accent2"/>
                </a:solidFill>
                <a:latin typeface="Times New Roman" panose="02020603050405020304" pitchFamily="18" charset="0"/>
              </a:rPr>
              <a:t>ресурсоотдачи</a:t>
            </a: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 и оборачиваемости оборотных средств;</a:t>
            </a:r>
          </a:p>
          <a:p>
            <a:pPr indent="35560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• совершенствование технологии производства на основе инновационных решений;</a:t>
            </a:r>
          </a:p>
          <a:p>
            <a:pPr indent="35560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• охрана активов: объектов, денег, материальных ценностей, коммуникаций, оборудования, грузов, персонала;</a:t>
            </a:r>
          </a:p>
          <a:p>
            <a:pPr indent="35560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• совершенствование бухгалтерского учета и защита данных;</a:t>
            </a:r>
          </a:p>
          <a:p>
            <a:pPr indent="35560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• расширение клиентской базы банка;</a:t>
            </a:r>
          </a:p>
          <a:p>
            <a:pPr indent="355600" algn="just">
              <a:lnSpc>
                <a:spcPct val="150000"/>
              </a:lnSpc>
            </a:pPr>
            <a:r>
              <a:rPr lang="ru-RU" dirty="0">
                <a:solidFill>
                  <a:schemeClr val="accent2"/>
                </a:solidFill>
                <a:latin typeface="Times New Roman" panose="02020603050405020304" pitchFamily="18" charset="0"/>
              </a:rPr>
              <a:t>• распознавание симптомов кризисных состояний.</a:t>
            </a:r>
          </a:p>
        </p:txBody>
      </p:sp>
    </p:spTree>
    <p:extLst>
      <p:ext uri="{BB962C8B-B14F-4D97-AF65-F5344CB8AC3E}">
        <p14:creationId xmlns:p14="http://schemas.microsoft.com/office/powerpoint/2010/main" val="1272302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09</TotalTime>
  <Words>1651</Words>
  <Application>Microsoft Office PowerPoint</Application>
  <PresentationFormat>Экран (4:3)</PresentationFormat>
  <Paragraphs>178</Paragraphs>
  <Slides>28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8</vt:i4>
      </vt:variant>
    </vt:vector>
  </HeadingPairs>
  <TitlesOfParts>
    <vt:vector size="34" baseType="lpstr">
      <vt:lpstr>Arial</vt:lpstr>
      <vt:lpstr>Symbol</vt:lpstr>
      <vt:lpstr>Times New Roman</vt:lpstr>
      <vt:lpstr>Оформление по умолчанию</vt:lpstr>
      <vt:lpstr>Document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СтГАУ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Деканат</dc:creator>
  <cp:lastModifiedBy>Юрий</cp:lastModifiedBy>
  <cp:revision>177</cp:revision>
  <dcterms:created xsi:type="dcterms:W3CDTF">2004-02-20T08:27:47Z</dcterms:created>
  <dcterms:modified xsi:type="dcterms:W3CDTF">2022-09-09T11:08:55Z</dcterms:modified>
</cp:coreProperties>
</file>